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 w16se w16cid">
  <!-- Generated by Aspose.Words for Java 23.3.0 -->
  <w:body>
    <w:p w:rsidR="00FC5860" w:rsidRPr="00BE1BCD">
      <w:pPr>
        <w:spacing w:line="360" w:lineRule="auto"/>
        <w:jc w:val="center"/>
      </w:pPr>
      <w:r>
        <w:rPr>
          <w:rFonts w:ascii="宋体" w:cs="宋体" w:eastAsia="宋体" w:hAnsi="宋体"/>
          <w:b/>
          <w:color w:val="auto"/>
          <w:sz w:val="32"/>
        </w:rPr>
        <w:drawing>
          <wp:anchor allowOverlap="1" behindDoc="0" layoutInCell="1" locked="0" relativeHeight="251658240" simplePos="0">
            <wp:simplePos x="0" y="0"/>
            <wp:positionH relativeFrom="page">
              <wp:posOffset>11137900</wp:posOffset>
            </wp:positionH>
            <wp:positionV relativeFrom="topMargin">
              <wp:posOffset>11023600</wp:posOffset>
            </wp:positionV>
            <wp:extent cx="393700" cy="393700"/>
            <wp:wrapNone/>
            <wp:docPr id="10035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2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cs="宋体" w:eastAsia="宋体" w:hAnsi="宋体"/>
          <w:b/>
          <w:color w:val="auto"/>
          <w:sz w:val="32"/>
        </w:rPr>
        <w:t>六年级上学期期中阶段练习</w:t>
      </w:r>
    </w:p>
    <w:p w:rsidR="00FC5860" w:rsidRPr="00BE1BCD">
      <w:pPr>
        <w:spacing w:line="360" w:lineRule="auto"/>
        <w:jc w:val="center"/>
      </w:pPr>
      <w:r>
        <w:rPr>
          <w:rFonts w:ascii="宋体" w:cs="宋体" w:eastAsia="宋体" w:hAnsi="宋体"/>
          <w:b/>
          <w:color w:val="auto"/>
          <w:sz w:val="32"/>
        </w:rPr>
        <w:t>数学人教版：</w:t>
      </w:r>
      <w:r>
        <w:rPr>
          <w:rFonts w:ascii="Times New Roman" w:cs="Times New Roman" w:eastAsia="Times New Roman" w:hAnsi="Times New Roman"/>
          <w:b/>
          <w:color w:val="auto"/>
          <w:sz w:val="32"/>
        </w:rPr>
        <w:t>1</w:t>
      </w:r>
      <w:r>
        <w:rPr>
          <w:rFonts w:ascii="宋体" w:cs="宋体" w:eastAsia="宋体" w:hAnsi="宋体"/>
          <w:b/>
          <w:color w:val="auto"/>
          <w:sz w:val="32"/>
        </w:rPr>
        <w:t>—</w:t>
      </w:r>
      <w:r>
        <w:rPr>
          <w:rFonts w:ascii="Times New Roman" w:cs="Times New Roman" w:eastAsia="Times New Roman" w:hAnsi="Times New Roman"/>
          <w:b/>
          <w:color w:val="auto"/>
          <w:sz w:val="32"/>
        </w:rPr>
        <w:t>4</w:t>
      </w:r>
      <w:r>
        <w:rPr>
          <w:rFonts w:ascii="宋体" w:cs="宋体" w:eastAsia="宋体" w:hAnsi="宋体"/>
          <w:b/>
          <w:color w:val="auto"/>
          <w:sz w:val="32"/>
        </w:rPr>
        <w:t>单元</w:t>
      </w:r>
    </w:p>
    <w:p w:rsidR="00FC5860" w:rsidRPr="00BE1BCD">
      <w:pPr>
        <w:spacing w:line="360" w:lineRule="auto"/>
        <w:jc w:val="center"/>
      </w:pPr>
      <w:r>
        <w:rPr>
          <w:rFonts w:ascii="宋体" w:cs="宋体" w:eastAsia="宋体" w:hAnsi="宋体"/>
          <w:b/>
          <w:color w:val="auto"/>
          <w:sz w:val="24"/>
        </w:rPr>
        <w:t>（时间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90</w:t>
      </w:r>
      <w:r>
        <w:rPr>
          <w:rFonts w:ascii="宋体" w:cs="宋体" w:eastAsia="宋体" w:hAnsi="宋体"/>
          <w:b/>
          <w:color w:val="auto"/>
          <w:sz w:val="24"/>
        </w:rPr>
        <w:t>分钟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 xml:space="preserve">  </w:t>
      </w:r>
      <w:r>
        <w:rPr>
          <w:rFonts w:ascii="宋体" w:cs="宋体" w:eastAsia="宋体" w:hAnsi="宋体"/>
          <w:b/>
          <w:color w:val="auto"/>
          <w:sz w:val="24"/>
        </w:rPr>
        <w:t>满分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100</w:t>
      </w:r>
      <w:r>
        <w:rPr>
          <w:rFonts w:ascii="宋体" w:cs="宋体" w:eastAsia="宋体" w:hAnsi="宋体"/>
          <w:b/>
          <w:color w:val="auto"/>
          <w:sz w:val="24"/>
        </w:rPr>
        <w:t>分）</w:t>
      </w:r>
    </w:p>
    <w:p w:rsidR="00FC5860" w:rsidRPr="00BE1BCD">
      <w:pPr>
        <w:spacing w:line="360" w:lineRule="auto"/>
        <w:jc w:val="both"/>
      </w:pPr>
      <w:r>
        <w:rPr>
          <w:rFonts w:ascii="宋体" w:cs="宋体" w:eastAsia="宋体" w:hAnsi="宋体"/>
          <w:b/>
          <w:color w:val="auto"/>
          <w:sz w:val="24"/>
        </w:rPr>
        <w:t>一、我会填，（每空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1</w:t>
      </w:r>
      <w:r>
        <w:rPr>
          <w:rFonts w:ascii="宋体" w:cs="宋体" w:eastAsia="宋体" w:hAnsi="宋体"/>
          <w:b/>
          <w:color w:val="auto"/>
          <w:sz w:val="24"/>
        </w:rPr>
        <w:t>分，共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5</w:t>
      </w:r>
      <w:r>
        <w:rPr>
          <w:rFonts w:ascii="宋体" w:cs="宋体" w:eastAsia="宋体" w:hAnsi="宋体"/>
          <w:b/>
          <w:color w:val="auto"/>
          <w:sz w:val="24"/>
        </w:rPr>
        <w:t>分）</w:t>
      </w:r>
    </w:p>
    <w:p w:rsidR="00FC5860" w:rsidRPr="00BE1BCD">
      <w:pPr>
        <w:spacing w:line="360" w:lineRule="auto"/>
        <w:jc w:val="both"/>
        <w:rPr>
          <w:color w:val="000000"/>
        </w:rPr>
      </w:pPr>
      <w:r>
        <w:rPr>
          <w:color w:val="auto"/>
        </w:rPr>
        <w:t xml:space="preserve">1. </w:t>
      </w:r>
      <w:r>
        <w:rPr>
          <w:rFonts w:ascii="Times New Roman" w:cs="Times New Roman" w:eastAsia="Times New Roman" w:hAnsi="Times New Roman"/>
          <w:color w:val="auto"/>
        </w:rPr>
        <w:t>8</w:t>
      </w:r>
      <w:r>
        <w:rPr>
          <w:rFonts w:ascii="宋体" w:cs="宋体" w:eastAsia="宋体" w:hAnsi="宋体"/>
          <w:color w:val="auto"/>
        </w:rPr>
        <w:t>是</w:t>
      </w:r>
      <w:r>
        <w:rPr>
          <w:rFonts w:ascii="Times New Roman" w:cs="Times New Roman" w:eastAsia="Times New Roman" w:hAnsi="Times New Roman"/>
          <w:color w:val="auto"/>
        </w:rPr>
        <w:t>20</w:t>
      </w:r>
      <w:r>
        <w:rPr>
          <w:rFonts w:ascii="宋体" w:cs="宋体" w:eastAsia="宋体" w:hAnsi="宋体"/>
          <w:color w:val="auto"/>
        </w:rPr>
        <w:t>的</w:t>
      </w:r>
      <w: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学科网(www.zxxk.com)--教育资源门户，提供试卷、教案、课件、论文、素材以及各类教学资源下载，还有大量而丰富的教学相关资讯！ wPaa0RoIxibNAx1ODbqMbQ==" id="_x0000_i1025" o:ole="" o:oleicon="f" style="width:29.25pt;height:36.75pt" type="#_x0000_t75">
            <v:imagedata o:title="eqIdc8492ffc14a913cb927ebe8e59e8e21d" r:id="rId6"/>
          </v:shape>
          <o:OLEObject DrawAspect="Content" ObjectID="_1" ProgID="Equation.DSMT4" ShapeID="_x0000_i1025" Type="Embed" r:id="rId7"/>
        </w:object>
      </w:r>
      <w:r>
        <w:rPr>
          <w:rFonts w:ascii="宋体" w:cs="宋体" w:eastAsia="宋体" w:hAnsi="宋体"/>
          <w:color w:val="auto"/>
        </w:rPr>
        <w:t>，</w:t>
      </w:r>
      <w:r>
        <w:rPr>
          <w:rFonts w:ascii="Times New Roman" w:cs="Times New Roman" w:eastAsia="Times New Roman" w:hAnsi="Times New Roman"/>
          <w:color w:val="auto"/>
        </w:rPr>
        <w:t>20</w:t>
      </w:r>
      <w:r>
        <w:rPr>
          <w:rFonts w:ascii="宋体" w:cs="宋体" w:eastAsia="宋体" w:hAnsi="宋体"/>
          <w:color w:val="auto"/>
        </w:rPr>
        <w:t>比</w:t>
      </w:r>
      <w:r>
        <w:rPr>
          <w:rFonts w:ascii="Times New Roman" w:cs="Times New Roman" w:eastAsia="Times New Roman" w:hAnsi="Times New Roman"/>
          <w:color w:val="auto"/>
        </w:rPr>
        <w:t>8</w:t>
      </w:r>
      <w:r>
        <w:rPr>
          <w:rFonts w:ascii="宋体" w:cs="宋体" w:eastAsia="宋体" w:hAnsi="宋体"/>
          <w:color w:val="auto"/>
        </w:rPr>
        <w:t>多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26" o:ole="" o:oleicon="f" style="width:29.25pt;height:36.75pt" type="#_x0000_t75">
            <v:imagedata o:title="eqIdc8492ffc14a913cb927ebe8e59e8e21d" r:id="rId6"/>
          </v:shape>
          <o:OLEObject DrawAspect="Content" ObjectID="_2" ProgID="Equation.DSMT4" ShapeID="_x0000_i1026" Type="Embed" r:id="rId8"/>
        </w:object>
      </w:r>
      <w:r>
        <w:rPr>
          <w:rFonts w:ascii="宋体" w:cs="宋体" w:eastAsia="宋体" w:hAnsi="宋体"/>
          <w:color w:val="auto"/>
        </w:rPr>
        <w:t>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27" o:ole="" o:oleicon="f" style="width:12pt;height:30.75pt" type="#_x0000_t75">
            <v:imagedata o:title="eqIdd33adb74906403b0b00fcbd9fa691d8b" r:id="rId9"/>
          </v:shape>
          <o:OLEObject DrawAspect="Content" ObjectID="_3" ProgID="Equation.DSMT4" ShapeID="_x0000_i1027" Type="Embed" r:id="rId10"/>
        </w:object>
      </w:r>
      <w:r>
        <w:rPr>
          <w:rFonts w:ascii="宋体" w:cs="宋体" w:eastAsia="宋体" w:hAnsi="宋体"/>
          <w:color w:val="000000"/>
        </w:rPr>
        <w:t>；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28" o:ole="" o:oleicon="f" style="width:12pt;height:31pt" type="#_x0000_t75">
            <v:imagedata o:title="eqIda4b8503f4706b8321e4e79a87eadea84" r:id="rId11"/>
          </v:shape>
          <o:OLEObject DrawAspect="Content" ObjectID="_4" ProgID="Equation.DSMT4" ShapeID="_x0000_i1028" Type="Embed" r:id="rId12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求一个数是另一个数的几分之几，用除法计算；用</w:t>
      </w:r>
      <w:r>
        <w:rPr>
          <w:rFonts w:ascii="Times New Roman" w:cs="Times New Roman" w:eastAsia="Times New Roman" w:hAnsi="Times New Roman"/>
          <w:color w:val="000000"/>
        </w:rPr>
        <w:t>20</w:t>
      </w:r>
      <w:r>
        <w:rPr>
          <w:rFonts w:ascii="宋体" w:cs="宋体" w:eastAsia="宋体" w:hAnsi="宋体"/>
          <w:color w:val="000000"/>
        </w:rPr>
        <w:t>减去</w:t>
      </w:r>
      <w:r>
        <w:rPr>
          <w:rFonts w:ascii="Times New Roman" w:cs="Times New Roman" w:eastAsia="Times New Roman" w:hAnsi="Times New Roman"/>
          <w:color w:val="000000"/>
        </w:rPr>
        <w:t>8</w:t>
      </w:r>
      <w:r>
        <w:rPr>
          <w:rFonts w:ascii="宋体" w:cs="宋体" w:eastAsia="宋体" w:hAnsi="宋体"/>
          <w:color w:val="000000"/>
        </w:rPr>
        <w:t>的差再除以</w:t>
      </w:r>
      <w:r>
        <w:rPr>
          <w:rFonts w:ascii="Times New Roman" w:cs="Times New Roman" w:eastAsia="Times New Roman" w:hAnsi="Times New Roman"/>
          <w:color w:val="000000"/>
        </w:rPr>
        <w:t>8</w:t>
      </w:r>
      <w:r>
        <w:rPr>
          <w:rFonts w:ascii="宋体" w:cs="宋体" w:eastAsia="宋体" w:hAnsi="宋体"/>
          <w:color w:val="000000"/>
        </w:rPr>
        <w:t>计算即可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cs="Times New Roman" w:eastAsia="Times New Roman" w:hAnsi="Times New Roman"/>
          <w:color w:val="000000"/>
        </w:rPr>
        <w:t>8</w:t>
      </w:r>
      <w:r>
        <w:rPr>
          <w:rFonts w:ascii="宋体" w:cs="宋体" w:eastAsia="宋体" w:hAnsi="宋体"/>
          <w:color w:val="000000"/>
        </w:rPr>
        <w:t>÷</w:t>
      </w:r>
      <w:r>
        <w:rPr>
          <w:rFonts w:ascii="Times New Roman" w:cs="Times New Roman" w:eastAsia="Times New Roman" w:hAnsi="Times New Roman"/>
          <w:color w:val="000000"/>
        </w:rPr>
        <w:t>20</w:t>
      </w:r>
      <w:r>
        <w:rPr>
          <w:rFonts w:ascii="宋体" w:cs="宋体" w:eastAsia="宋体" w:hAnsi="宋体"/>
          <w:color w:val="000000"/>
        </w:rPr>
        <w:t>＝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29" o:ole="" o:oleicon="f" style="width:12pt;height:30.75pt" type="#_x0000_t75">
            <v:imagedata o:title="eqIdd33adb74906403b0b00fcbd9fa691d8b" r:id="rId9"/>
          </v:shape>
          <o:OLEObject DrawAspect="Content" ObjectID="_5" ProgID="Equation.DSMT4" ShapeID="_x0000_i1029" Type="Embed" r:id="rId13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0</w:t>
      </w:r>
      <w:r>
        <w:rPr>
          <w:rFonts w:ascii="宋体" w:cs="宋体" w:eastAsia="宋体" w:hAnsi="宋体"/>
          <w:color w:val="000000"/>
        </w:rPr>
        <w:t>－</w:t>
      </w:r>
      <w:r>
        <w:rPr>
          <w:rFonts w:ascii="Times New Roman" w:cs="Times New Roman" w:eastAsia="Times New Roman" w:hAnsi="Times New Roman"/>
          <w:color w:val="000000"/>
        </w:rPr>
        <w:t>8</w:t>
      </w:r>
      <w:r>
        <w:rPr>
          <w:rFonts w:ascii="宋体" w:cs="宋体" w:eastAsia="宋体" w:hAnsi="宋体"/>
          <w:color w:val="000000"/>
        </w:rPr>
        <w:t>）÷</w:t>
      </w:r>
      <w:r>
        <w:rPr>
          <w:rFonts w:ascii="Times New Roman" w:cs="Times New Roman" w:eastAsia="Times New Roman" w:hAnsi="Times New Roman"/>
          <w:color w:val="000000"/>
        </w:rPr>
        <w:t>8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12</w:t>
      </w:r>
      <w:r>
        <w:rPr>
          <w:rFonts w:ascii="宋体" w:cs="宋体" w:eastAsia="宋体" w:hAnsi="宋体"/>
          <w:color w:val="000000"/>
        </w:rPr>
        <w:t>÷</w:t>
      </w:r>
      <w:r>
        <w:rPr>
          <w:rFonts w:ascii="Times New Roman" w:cs="Times New Roman" w:eastAsia="Times New Roman" w:hAnsi="Times New Roman"/>
          <w:color w:val="000000"/>
        </w:rPr>
        <w:t>8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30" o:ole="" o:oleicon="f" style="width:12pt;height:31pt" type="#_x0000_t75">
            <v:imagedata o:title="eqIda4b8503f4706b8321e4e79a87eadea84" r:id="rId11"/>
          </v:shape>
          <o:OLEObject DrawAspect="Content" ObjectID="_6" ProgID="Equation.DSMT4" ShapeID="_x0000_i1030" Type="Embed" r:id="rId14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所以</w:t>
      </w:r>
      <w:r>
        <w:rPr>
          <w:rFonts w:ascii="Times New Roman" w:cs="Times New Roman" w:eastAsia="Times New Roman" w:hAnsi="Times New Roman"/>
          <w:color w:val="000000"/>
        </w:rPr>
        <w:t>8</w:t>
      </w:r>
      <w:r>
        <w:rPr>
          <w:rFonts w:ascii="宋体" w:cs="宋体" w:eastAsia="宋体" w:hAnsi="宋体"/>
          <w:color w:val="000000"/>
        </w:rPr>
        <w:t>是</w:t>
      </w:r>
      <w:r>
        <w:rPr>
          <w:rFonts w:ascii="Times New Roman" w:cs="Times New Roman" w:eastAsia="Times New Roman" w:hAnsi="Times New Roman"/>
          <w:color w:val="000000"/>
        </w:rPr>
        <w:t>20</w:t>
      </w:r>
      <w:r>
        <w:rPr>
          <w:rFonts w:ascii="宋体" w:cs="宋体" w:eastAsia="宋体" w:hAnsi="宋体"/>
          <w:color w:val="000000"/>
        </w:rPr>
        <w:t>的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31" o:ole="" o:oleicon="f" style="width:12pt;height:30.75pt" type="#_x0000_t75">
            <v:imagedata o:title="eqIdd33adb74906403b0b00fcbd9fa691d8b" r:id="rId9"/>
          </v:shape>
          <o:OLEObject DrawAspect="Content" ObjectID="_7" ProgID="Equation.DSMT4" ShapeID="_x0000_i1031" Type="Embed" r:id="rId15"/>
        </w:object>
      </w:r>
      <w:r>
        <w:rPr>
          <w:rFonts w:ascii="宋体" w:cs="宋体" w:eastAsia="宋体" w:hAnsi="宋体"/>
          <w:color w:val="000000"/>
        </w:rPr>
        <w:t>；</w:t>
      </w:r>
      <w:r>
        <w:rPr>
          <w:rFonts w:ascii="Times New Roman" w:cs="Times New Roman" w:eastAsia="Times New Roman" w:hAnsi="Times New Roman"/>
          <w:color w:val="000000"/>
        </w:rPr>
        <w:t>20</w:t>
      </w:r>
      <w:r>
        <w:rPr>
          <w:rFonts w:ascii="宋体" w:cs="宋体" w:eastAsia="宋体" w:hAnsi="宋体"/>
          <w:color w:val="000000"/>
        </w:rPr>
        <w:t>比</w:t>
      </w:r>
      <w:r>
        <w:rPr>
          <w:rFonts w:ascii="Times New Roman" w:cs="Times New Roman" w:eastAsia="Times New Roman" w:hAnsi="Times New Roman"/>
          <w:color w:val="000000"/>
        </w:rPr>
        <w:t>8</w:t>
      </w:r>
      <w:r>
        <w:rPr>
          <w:rFonts w:ascii="宋体" w:cs="宋体" w:eastAsia="宋体" w:hAnsi="宋体"/>
          <w:color w:val="000000"/>
        </w:rPr>
        <w:t>多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32" o:ole="" o:oleicon="f" style="width:12pt;height:31pt" type="#_x0000_t75">
            <v:imagedata o:title="eqIda4b8503f4706b8321e4e79a87eadea84" r:id="rId11"/>
          </v:shape>
          <o:OLEObject DrawAspect="Content" ObjectID="_8" ProgID="Equation.DSMT4" ShapeID="_x0000_i1032" Type="Embed" r:id="rId16"/>
        </w:object>
      </w:r>
      <w:r>
        <w:rPr>
          <w:rFonts w:ascii="宋体" w:cs="宋体" w:eastAsia="宋体" w:hAnsi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cs="宋体" w:eastAsia="宋体" w:hAnsi="宋体"/>
          <w:color w:val="000000"/>
        </w:rPr>
        <w:t>此题考查了除法运算。要求熟练掌握并灵活运用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33" o:ole="" o:oleicon="f" style="width:219pt;height:33pt" type="#_x0000_t75">
            <v:imagedata o:title="eqId5ccd5f791f5cf7d5b1a66c69a43136e6" r:id="rId17"/>
          </v:shape>
          <o:OLEObject DrawAspect="Content" ObjectID="_9" ProgID="Equation.DSMT4" ShapeID="_x0000_i1033" Type="Embed" r:id="rId18"/>
        </w:object>
      </w:r>
      <w:r>
        <w:rPr>
          <w:rFonts w:ascii="宋体" w:cs="宋体" w:eastAsia="宋体" w:hAnsi="宋体"/>
          <w:color w:val="000000"/>
        </w:rPr>
        <w:t>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；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；</w:t>
      </w:r>
      <w:r>
        <w:rPr>
          <w:rFonts w:ascii="Times New Roman" w:cs="Times New Roman" w:eastAsia="Times New Roman" w:hAnsi="Times New Roman"/>
          <w:color w:val="000000"/>
        </w:rPr>
        <w:t>50</w:t>
      </w:r>
      <w:r>
        <w:rPr>
          <w:rFonts w:ascii="宋体" w:cs="宋体" w:eastAsia="宋体" w:hAnsi="宋体"/>
          <w:color w:val="000000"/>
        </w:rPr>
        <w:t>；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；</w:t>
      </w:r>
      <w:r>
        <w:rPr>
          <w:rFonts w:ascii="Times New Roman" w:cs="Times New Roman" w:eastAsia="Times New Roman" w:hAnsi="Times New Roman"/>
          <w:color w:val="000000"/>
        </w:rPr>
        <w:t>2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根据小数与分数的关系，把</w:t>
      </w:r>
      <w:r>
        <w:rPr>
          <w:rFonts w:ascii="Times New Roman" w:cs="Times New Roman" w:eastAsia="Times New Roman" w:hAnsi="Times New Roman"/>
          <w:color w:val="000000"/>
        </w:rPr>
        <w:t>0.5</w:t>
      </w:r>
      <w:r>
        <w:rPr>
          <w:rFonts w:ascii="宋体" w:cs="宋体" w:eastAsia="宋体" w:hAnsi="宋体"/>
          <w:color w:val="000000"/>
        </w:rPr>
        <w:t>化为分数形式，即</w:t>
      </w:r>
      <w:r>
        <w:rPr>
          <w:rFonts w:ascii="Times New Roman" w:cs="Times New Roman" w:eastAsia="Times New Roman" w:hAnsi="Times New Roman"/>
          <w:color w:val="000000"/>
        </w:rPr>
        <w:t>0.5</w:t>
      </w:r>
      <w:r>
        <w:rPr>
          <w:rFonts w:ascii="宋体" w:cs="宋体" w:eastAsia="宋体" w:hAnsi="宋体"/>
          <w:color w:val="000000"/>
        </w:rPr>
        <w:t>＝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34" o:ole="" o:oleicon="f" style="width:10.5pt;height:21pt" type="#_x0000_t75">
            <v:imagedata o:title="eqIdf89eef3148f2d4d09379767b4af69132" r:id="rId19"/>
          </v:shape>
          <o:OLEObject DrawAspect="Content" ObjectID="_10" ProgID="Equation.DSMT4" ShapeID="_x0000_i1034" Type="Embed" r:id="rId20"/>
        </w:object>
      </w:r>
      <w:r>
        <w:rPr>
          <w:rFonts w:ascii="宋体" w:cs="宋体" w:eastAsia="宋体" w:hAnsi="宋体"/>
          <w:color w:val="000000"/>
        </w:rPr>
        <w:t>；再根据分数的基本性质，分子和分母同时乘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就是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35" o:ole="" o:oleicon="f" style="width:10.5pt;height:21pt" type="#_x0000_t75">
            <v:imagedata o:title="eqIdf89eef3148f2d4d09379767b4af69132" r:id="rId19"/>
          </v:shape>
          <o:OLEObject DrawAspect="Content" ObjectID="_11" ProgID="Equation.DSMT4" ShapeID="_x0000_i1035" Type="Embed" r:id="rId21"/>
        </w:object>
      </w:r>
      <w:r>
        <w:rPr>
          <w:rFonts w:ascii="宋体" w:cs="宋体" w:eastAsia="宋体" w:hAnsi="宋体"/>
          <w:color w:val="000000"/>
        </w:rPr>
        <w:t>＝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36" o:ole="" o:oleicon="f" style="width:11.9pt;height:31.2pt" type="#_x0000_t75">
            <v:imagedata o:title="eqId56d266a04f3dc7483eddbc26c5e487db" r:id="rId22"/>
          </v:shape>
          <o:OLEObject DrawAspect="Content" ObjectID="_12" ProgID="Equation.DSMT4" ShapeID="_x0000_i1036" Type="Embed" r:id="rId23"/>
        </w:object>
      </w:r>
      <w:r>
        <w:rPr>
          <w:rFonts w:ascii="宋体" w:cs="宋体" w:eastAsia="宋体" w:hAnsi="宋体"/>
          <w:color w:val="000000"/>
        </w:rPr>
        <w:t>；根据分数与除法的关系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37" o:ole="" o:oleicon="f" style="width:10.5pt;height:21pt" type="#_x0000_t75">
            <v:imagedata o:title="eqIdf89eef3148f2d4d09379767b4af69132" r:id="rId19"/>
          </v:shape>
          <o:OLEObject DrawAspect="Content" ObjectID="_13" ProgID="Equation.DSMT4" ShapeID="_x0000_i1037" Type="Embed" r:id="rId24"/>
        </w:objec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÷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，再根据商不变的规律，被除数和除数同时乘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就是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÷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÷</w:t>
      </w:r>
      <w:r>
        <w:rPr>
          <w:rFonts w:ascii="Times New Roman" w:cs="Times New Roman" w:eastAsia="Times New Roman" w:hAnsi="Times New Roman"/>
          <w:color w:val="000000"/>
        </w:rPr>
        <w:t>8</w:t>
      </w:r>
      <w:r>
        <w:rPr>
          <w:rFonts w:ascii="宋体" w:cs="宋体" w:eastAsia="宋体" w:hAnsi="宋体"/>
          <w:color w:val="000000"/>
        </w:rPr>
        <w:t>；根据分数与比的关系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38" o:ole="" o:oleicon="f" style="width:10.5pt;height:21pt" type="#_x0000_t75">
            <v:imagedata o:title="eqIdf89eef3148f2d4d09379767b4af69132" r:id="rId19"/>
          </v:shape>
          <o:OLEObject DrawAspect="Content" ObjectID="_14" ProgID="Equation.DSMT4" ShapeID="_x0000_i1038" Type="Embed" r:id="rId25"/>
        </w:objec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∶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；用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39" o:ole="" o:oleicon="f" style="width:10.5pt;height:21pt" type="#_x0000_t75">
            <v:imagedata o:title="eqIdf89eef3148f2d4d09379767b4af69132" r:id="rId19"/>
          </v:shape>
          <o:OLEObject DrawAspect="Content" ObjectID="_15" ProgID="Equation.DSMT4" ShapeID="_x0000_i1039" Type="Embed" r:id="rId26"/>
        </w:object>
      </w:r>
      <w:r>
        <w:rPr>
          <w:rFonts w:ascii="宋体" w:cs="宋体" w:eastAsia="宋体" w:hAnsi="宋体"/>
          <w:color w:val="000000"/>
        </w:rPr>
        <w:t>的分子除以分母即可化为小数，即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40" o:ole="" o:oleicon="f" style="width:10.5pt;height:21pt" type="#_x0000_t75">
            <v:imagedata o:title="eqIdf89eef3148f2d4d09379767b4af69132" r:id="rId19"/>
          </v:shape>
          <o:OLEObject DrawAspect="Content" ObjectID="_16" ProgID="Equation.DSMT4" ShapeID="_x0000_i1040" Type="Embed" r:id="rId27"/>
        </w:objec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÷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0.5</w:t>
      </w:r>
      <w:r>
        <w:rPr>
          <w:rFonts w:ascii="宋体" w:cs="宋体" w:eastAsia="宋体" w:hAnsi="宋体"/>
          <w:color w:val="000000"/>
        </w:rPr>
        <w:t>，把</w:t>
      </w:r>
      <w:r>
        <w:rPr>
          <w:rFonts w:ascii="Times New Roman" w:cs="Times New Roman" w:eastAsia="Times New Roman" w:hAnsi="Times New Roman"/>
          <w:color w:val="000000"/>
        </w:rPr>
        <w:t>0.5</w:t>
      </w:r>
      <w:r>
        <w:rPr>
          <w:rFonts w:ascii="宋体" w:cs="宋体" w:eastAsia="宋体" w:hAnsi="宋体"/>
          <w:color w:val="000000"/>
        </w:rPr>
        <w:t>的小数点向右移动两位，再加上百分号即可化为百分数，即</w:t>
      </w:r>
      <w:r>
        <w:rPr>
          <w:rFonts w:ascii="Times New Roman" w:cs="Times New Roman" w:eastAsia="Times New Roman" w:hAnsi="Times New Roman"/>
          <w:color w:val="000000"/>
        </w:rPr>
        <w:t>0.5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50%</w:t>
      </w:r>
      <w:r>
        <w:rPr>
          <w:rFonts w:ascii="宋体" w:cs="宋体" w:eastAsia="宋体" w:hAnsi="宋体"/>
          <w:color w:val="000000"/>
        </w:rPr>
        <w:t>，据此填空即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>
            <wp:extent cx="95250" cy="171450"/>
            <wp:docPr id="97545519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5455193" name="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详解】</w:t>
      </w:r>
      <w:r>
        <w:rPr>
          <w:rFonts w:ascii="宋体" w:cs="宋体" w:eastAsia="宋体" w:hAnsi="宋体"/>
          <w:color w:val="000000"/>
        </w:rPr>
        <w:t>由分析可知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wPaa0RoIxibNAx1ODbqMbQ==" id="_x0000_i1041" o:ole="" o:oleicon="f" style="width:133.8pt;height:31.15pt" type="#_x0000_t75">
            <v:imagedata o:title="eqId38d57d162604dcf4ea83f119580ed2dd" r:id="rId29"/>
          </v:shape>
          <o:OLEObject DrawAspect="Content" ObjectID="_17" ProgID="Equation.DSMT4" ShapeID="_x0000_i1041" Type="Embed" r:id="rId3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cs="宋体" w:eastAsia="宋体" w:hAnsi="宋体"/>
          <w:color w:val="000000"/>
        </w:rPr>
        <w:t>本题考查除法、分数、小数、比和百分数的互化，明确它们之间的关系是解题的关键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42" o:ole="" o:oleicon="f" style="width:12pt;height:30.75pt" type="#_x0000_t75">
            <v:imagedata o:title="eqId357821e0e5595eaf3028df63d47b2c58" r:id="rId31"/>
          </v:shape>
          <o:OLEObject DrawAspect="Content" ObjectID="_18" ProgID="Equation.DSMT4" ShapeID="_x0000_i1042" Type="Embed" r:id="rId32"/>
        </w:object>
      </w:r>
      <w:r>
        <w:rPr>
          <w:rFonts w:ascii="宋体" w:cs="宋体" w:eastAsia="宋体" w:hAnsi="宋体"/>
          <w:color w:val="000000"/>
        </w:rPr>
        <w:t>吨＝</w:t>
      </w:r>
      <w:r>
        <w:rPr>
          <w:color w:val="000000"/>
        </w:rPr>
        <w:t>（        ）</w:t>
      </w:r>
      <w:r>
        <w:rPr>
          <w:rFonts w:ascii="宋体" w:cs="宋体" w:eastAsia="宋体" w:hAnsi="宋体"/>
          <w:color w:val="000000"/>
        </w:rPr>
        <w:t>千克</w:t>
      </w:r>
      <w:r>
        <w:rPr>
          <w:rFonts w:ascii="Times New Roman" w:cs="Times New Roman" w:eastAsia="Times New Roman" w:hAnsi="Times New Roman"/>
          <w:color w:val="000000"/>
        </w:rPr>
        <w:t xml:space="preserve">        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43" o:ole="" o:oleicon="f" style="width:18.75pt;height:30.75pt" type="#_x0000_t75">
            <v:imagedata o:title="eqId54c0c429eddd639293164a08e749cd02" r:id="rId33"/>
          </v:shape>
          <o:OLEObject DrawAspect="Content" ObjectID="_19" ProgID="Equation.DSMT4" ShapeID="_x0000_i1043" Type="Embed" r:id="rId34"/>
        </w:object>
      </w:r>
      <w:r>
        <w:rPr>
          <w:rFonts w:ascii="宋体" w:cs="宋体" w:eastAsia="宋体" w:hAnsi="宋体"/>
          <w:color w:val="000000"/>
        </w:rPr>
        <w:t>小时＝</w:t>
      </w:r>
      <w:r>
        <w:rPr>
          <w:color w:val="000000"/>
        </w:rPr>
        <w:t>（        ）</w:t>
      </w:r>
      <w:r>
        <w:rPr>
          <w:rFonts w:ascii="宋体" w:cs="宋体" w:eastAsia="宋体" w:hAnsi="宋体"/>
          <w:color w:val="000000"/>
        </w:rPr>
        <w:t>时</w:t>
      </w:r>
      <w:r>
        <w:rPr>
          <w:color w:val="000000"/>
        </w:rPr>
        <w:t>（        ）</w:t>
      </w:r>
      <w:r>
        <w:rPr>
          <w:rFonts w:ascii="宋体" w:cs="宋体" w:eastAsia="宋体" w:hAnsi="宋体"/>
          <w:color w:val="000000"/>
        </w:rPr>
        <w:t>分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wPaa0RoIxibNAx1ODbqMbQ==" id="_x0000_i1044" o:ole="" o:oleicon="f" style="width:11.75pt;height:30.45pt" type="#_x0000_t75">
            <v:imagedata o:title="eqId8b2a698891d42c70b597f0da4f215f09" r:id="rId35"/>
          </v:shape>
          <o:OLEObject DrawAspect="Content" ObjectID="_20" ProgID="Equation.DSMT4" ShapeID="_x0000_i1044" Type="Embed" r:id="rId36"/>
        </w:object>
      </w:r>
      <w:r>
        <w:rPr>
          <w:rFonts w:ascii="宋体" w:cs="宋体" w:eastAsia="宋体" w:hAnsi="宋体"/>
          <w:color w:val="000000"/>
        </w:rPr>
        <w:t>米</w:t>
      </w:r>
      <w:r>
        <w:rPr>
          <w:rFonts w:ascii="Times New Roman" w:cs="Times New Roman" w:eastAsia="Times New Roman" w:hAnsi="Times New Roman"/>
          <w:color w:val="000000"/>
        </w:rPr>
        <w:t>50</w:t>
      </w:r>
      <w:r>
        <w:rPr>
          <w:rFonts w:ascii="宋体" w:cs="宋体" w:eastAsia="宋体" w:hAnsi="宋体"/>
          <w:color w:val="000000"/>
        </w:rPr>
        <w:t>厘米＝</w:t>
      </w:r>
      <w:r>
        <w:rPr>
          <w:color w:val="000000"/>
        </w:rPr>
        <w:t>（        ）</w:t>
      </w:r>
      <w:r>
        <w:rPr>
          <w:rFonts w:ascii="宋体" w:cs="宋体" w:eastAsia="宋体" w:hAnsi="宋体"/>
          <w:color w:val="000000"/>
        </w:rPr>
        <w:t>厘米</w:t>
      </w:r>
      <w:r>
        <w:rPr>
          <w:rFonts w:ascii="Times New Roman" w:cs="Times New Roman" w:eastAsia="Times New Roman" w:hAnsi="Times New Roman"/>
          <w:color w:val="000000"/>
        </w:rPr>
        <w:t xml:space="preserve">    2.5</w:t>
      </w:r>
      <w:r>
        <w:rPr>
          <w:rFonts w:ascii="宋体" w:cs="宋体" w:eastAsia="宋体" w:hAnsi="宋体"/>
          <w:color w:val="000000"/>
        </w:rPr>
        <w:t>立方米＝</w:t>
      </w:r>
      <w:r>
        <w:rPr>
          <w:color w:val="000000"/>
        </w:rPr>
        <w:t>（        ）</w:t>
      </w:r>
      <w:r>
        <w:rPr>
          <w:rFonts w:ascii="宋体" w:cs="宋体" w:eastAsia="宋体" w:hAnsi="宋体"/>
          <w:color w:val="000000"/>
        </w:rPr>
        <w:t>立方分米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cs="Times New Roman" w:eastAsia="Times New Roman" w:hAnsi="Times New Roman"/>
          <w:color w:val="000000"/>
        </w:rPr>
        <w:t>875</w:t>
      </w:r>
      <w:r>
        <w:rPr>
          <w:color w:val="000000"/>
        </w:rPr>
        <w:t xml:space="preserve">    ②. 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color w:val="000000"/>
        </w:rPr>
        <w:t xml:space="preserve">    ③. </w:t>
      </w:r>
      <w:r>
        <w:rPr>
          <w:rFonts w:ascii="Times New Roman" w:cs="Times New Roman" w:eastAsia="Times New Roman" w:hAnsi="Times New Roman"/>
          <w:color w:val="000000"/>
        </w:rPr>
        <w:t>24</w:t>
      </w:r>
      <w:r>
        <w:rPr>
          <w:color w:val="000000"/>
        </w:rPr>
        <w:t xml:space="preserve">    ④. </w:t>
      </w:r>
      <w:r>
        <w:rPr>
          <w:rFonts w:ascii="Times New Roman" w:cs="Times New Roman" w:eastAsia="Times New Roman" w:hAnsi="Times New Roman"/>
          <w:color w:val="000000"/>
        </w:rPr>
        <w:t>125</w:t>
      </w:r>
      <w:r>
        <w:rPr>
          <w:color w:val="000000"/>
        </w:rPr>
        <w:t xml:space="preserve">    ⑤. </w:t>
      </w:r>
      <w:r>
        <w:rPr>
          <w:rFonts w:ascii="Times New Roman" w:cs="Times New Roman" w:eastAsia="Times New Roman" w:hAnsi="Times New Roman"/>
          <w:color w:val="000000"/>
        </w:rPr>
        <w:t>2500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吨＝</w:t>
      </w:r>
      <w:r>
        <w:rPr>
          <w:rFonts w:ascii="Times New Roman" w:cs="Times New Roman" w:eastAsia="Times New Roman" w:hAnsi="Times New Roman"/>
          <w:color w:val="000000"/>
        </w:rPr>
        <w:t>1000</w:t>
      </w:r>
      <w:r>
        <w:rPr>
          <w:rFonts w:ascii="宋体" w:cs="宋体" w:eastAsia="宋体" w:hAnsi="宋体"/>
          <w:color w:val="000000"/>
        </w:rPr>
        <w:t>千克，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小时＝</w:t>
      </w:r>
      <w:r>
        <w:rPr>
          <w:rFonts w:ascii="Times New Roman" w:cs="Times New Roman" w:eastAsia="Times New Roman" w:hAnsi="Times New Roman"/>
          <w:color w:val="000000"/>
        </w:rPr>
        <w:t>60</w:t>
      </w:r>
      <w:r>
        <w:rPr>
          <w:rFonts w:ascii="宋体" w:cs="宋体" w:eastAsia="宋体" w:hAnsi="宋体"/>
          <w:color w:val="000000"/>
        </w:rPr>
        <w:t>分，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米＝</w:t>
      </w:r>
      <w:r>
        <w:rPr>
          <w:rFonts w:ascii="Times New Roman" w:cs="Times New Roman" w:eastAsia="Times New Roman" w:hAnsi="Times New Roman"/>
          <w:color w:val="000000"/>
        </w:rPr>
        <w:t>100</w:t>
      </w:r>
      <w:r>
        <w:rPr>
          <w:rFonts w:ascii="宋体" w:cs="宋体" w:eastAsia="宋体" w:hAnsi="宋体"/>
          <w:color w:val="000000"/>
        </w:rPr>
        <w:t>厘米，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立方米＝</w:t>
      </w:r>
      <w:r>
        <w:rPr>
          <w:rFonts w:ascii="Times New Roman" w:cs="Times New Roman" w:eastAsia="Times New Roman" w:hAnsi="Times New Roman"/>
          <w:color w:val="000000"/>
        </w:rPr>
        <w:t>1000</w:t>
      </w:r>
      <w:r>
        <w:rPr>
          <w:rFonts w:ascii="宋体" w:cs="宋体" w:eastAsia="宋体" w:hAnsi="宋体"/>
          <w:color w:val="000000"/>
        </w:rPr>
        <w:t>立方分米。大单位化小单位，乘进率。据此，结合这几个进率，进行单位换算即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45" o:ole="" o:oleicon="f" style="width:12pt;height:30.75pt" type="#_x0000_t75">
            <v:imagedata o:title="eqId357821e0e5595eaf3028df63d47b2c58" r:id="rId31"/>
          </v:shape>
          <o:OLEObject DrawAspect="Content" ObjectID="_21" ProgID="Equation.DSMT4" ShapeID="_x0000_i1045" Type="Embed" r:id="rId37"/>
        </w:object>
      </w:r>
      <w:r>
        <w:rPr>
          <w:rFonts w:ascii="宋体" w:cs="宋体" w:eastAsia="宋体" w:hAnsi="宋体"/>
          <w:color w:val="000000"/>
        </w:rPr>
        <w:t>×</w:t>
      </w:r>
      <w:r>
        <w:rPr>
          <w:rFonts w:ascii="Times New Roman" w:cs="Times New Roman" w:eastAsia="Times New Roman" w:hAnsi="Times New Roman"/>
          <w:color w:val="000000"/>
        </w:rPr>
        <w:t>1000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875</w:t>
      </w:r>
      <w:r>
        <w:rPr>
          <w:rFonts w:ascii="宋体" w:cs="宋体" w:eastAsia="宋体" w:hAnsi="宋体"/>
          <w:color w:val="000000"/>
        </w:rPr>
        <w:t>（千克），所以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46" o:ole="" o:oleicon="f" style="width:12pt;height:30.75pt" type="#_x0000_t75">
            <v:imagedata o:title="eqId357821e0e5595eaf3028df63d47b2c58" r:id="rId31"/>
          </v:shape>
          <o:OLEObject DrawAspect="Content" ObjectID="_22" ProgID="Equation.DSMT4" ShapeID="_x0000_i1046" Type="Embed" r:id="rId38"/>
        </w:object>
      </w:r>
      <w:r>
        <w:rPr>
          <w:rFonts w:ascii="宋体" w:cs="宋体" w:eastAsia="宋体" w:hAnsi="宋体"/>
          <w:color w:val="000000"/>
        </w:rPr>
        <w:t>吨＝</w:t>
      </w:r>
      <w:r>
        <w:rPr>
          <w:rFonts w:ascii="Times New Roman" w:cs="Times New Roman" w:eastAsia="Times New Roman" w:hAnsi="Times New Roman"/>
          <w:color w:val="000000"/>
        </w:rPr>
        <w:t>875</w:t>
      </w:r>
      <w:r>
        <w:rPr>
          <w:rFonts w:ascii="宋体" w:cs="宋体" w:eastAsia="宋体" w:hAnsi="宋体"/>
          <w:color w:val="000000"/>
        </w:rPr>
        <w:t>千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wPaa0RoIxibNAx1ODbqMbQ==" id="_x0000_i1047" o:ole="" o:oleicon="f" style="width:12pt;height:30.75pt" type="#_x0000_t75">
            <v:imagedata o:title="eqIdd33adb74906403b0b00fcbd9fa691d8b" r:id="rId9"/>
          </v:shape>
          <o:OLEObject DrawAspect="Content" ObjectID="_23" ProgID="Equation.DSMT4" ShapeID="_x0000_i1047" Type="Embed" r:id="rId39"/>
        </w:object>
      </w:r>
      <w:r>
        <w:rPr>
          <w:rFonts w:ascii="宋体" w:cs="宋体" w:eastAsia="宋体" w:hAnsi="宋体"/>
          <w:color w:val="000000"/>
        </w:rPr>
        <w:t>×</w:t>
      </w:r>
      <w:r>
        <w:rPr>
          <w:rFonts w:ascii="Times New Roman" w:cs="Times New Roman" w:eastAsia="Times New Roman" w:hAnsi="Times New Roman"/>
          <w:color w:val="000000"/>
        </w:rPr>
        <w:t>60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24</w:t>
      </w:r>
      <w:r>
        <w:rPr>
          <w:rFonts w:ascii="宋体" w:cs="宋体" w:eastAsia="宋体" w:hAnsi="宋体"/>
          <w:color w:val="000000"/>
        </w:rPr>
        <w:t>（分），所以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48" o:ole="" o:oleicon="f" style="width:18.75pt;height:30.75pt" type="#_x0000_t75">
            <v:imagedata o:title="eqId54c0c429eddd639293164a08e749cd02" r:id="rId33"/>
          </v:shape>
          <o:OLEObject DrawAspect="Content" ObjectID="_24" ProgID="Equation.DSMT4" ShapeID="_x0000_i1048" Type="Embed" r:id="rId40"/>
        </w:object>
      </w:r>
      <w:r>
        <w:rPr>
          <w:rFonts w:ascii="宋体" w:cs="宋体" w:eastAsia="宋体" w:hAnsi="宋体"/>
          <w:color w:val="000000"/>
        </w:rPr>
        <w:t>小时＝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时</w:t>
      </w:r>
      <w:r>
        <w:rPr>
          <w:rFonts w:ascii="Times New Roman" w:cs="Times New Roman" w:eastAsia="Times New Roman" w:hAnsi="Times New Roman"/>
          <w:color w:val="000000"/>
        </w:rPr>
        <w:t>24</w:t>
      </w:r>
      <w:r>
        <w:rPr>
          <w:rFonts w:ascii="宋体" w:cs="宋体" w:eastAsia="宋体" w:hAnsi="宋体"/>
          <w:color w:val="000000"/>
        </w:rPr>
        <w:t>分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wPaa0RoIxibNAx1ODbqMbQ==" id="_x0000_i1049" o:ole="" o:oleicon="f" style="width:11.75pt;height:30.45pt" type="#_x0000_t75">
            <v:imagedata o:title="eqId8b2a698891d42c70b597f0da4f215f09" r:id="rId35"/>
          </v:shape>
          <o:OLEObject DrawAspect="Content" ObjectID="_25" ProgID="Equation.DSMT4" ShapeID="_x0000_i1049" Type="Embed" r:id="rId41"/>
        </w:object>
      </w:r>
      <w:r>
        <w:rPr>
          <w:rFonts w:ascii="宋体" w:cs="宋体" w:eastAsia="宋体" w:hAnsi="宋体"/>
          <w:color w:val="000000"/>
        </w:rPr>
        <w:t>×</w:t>
      </w:r>
      <w:r>
        <w:rPr>
          <w:rFonts w:ascii="Times New Roman" w:cs="Times New Roman" w:eastAsia="Times New Roman" w:hAnsi="Times New Roman"/>
          <w:color w:val="000000"/>
        </w:rPr>
        <w:t>100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75</w:t>
      </w:r>
      <w:r>
        <w:rPr>
          <w:rFonts w:ascii="宋体" w:cs="宋体" w:eastAsia="宋体" w:hAnsi="宋体"/>
          <w:color w:val="000000"/>
        </w:rPr>
        <w:t>（厘米），</w:t>
      </w:r>
      <w:r>
        <w:rPr>
          <w:rFonts w:ascii="Times New Roman" w:cs="Times New Roman" w:eastAsia="Times New Roman" w:hAnsi="Times New Roman"/>
          <w:color w:val="000000"/>
        </w:rPr>
        <w:t>75</w:t>
      </w:r>
      <w:r>
        <w:rPr>
          <w:rFonts w:ascii="宋体" w:cs="宋体" w:eastAsia="宋体" w:hAnsi="宋体"/>
          <w:color w:val="000000"/>
        </w:rPr>
        <w:t>＋</w:t>
      </w:r>
      <w:r>
        <w:rPr>
          <w:rFonts w:ascii="Times New Roman" w:cs="Times New Roman" w:eastAsia="Times New Roman" w:hAnsi="Times New Roman"/>
          <w:color w:val="000000"/>
        </w:rPr>
        <w:t>50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125</w:t>
      </w:r>
      <w:r>
        <w:rPr>
          <w:rFonts w:ascii="宋体" w:cs="宋体" w:eastAsia="宋体" w:hAnsi="宋体"/>
          <w:color w:val="000000"/>
        </w:rPr>
        <w:t>（厘米），所以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50" o:ole="" o:oleicon="f" style="width:11.75pt;height:30.45pt" type="#_x0000_t75">
            <v:imagedata o:title="eqId8b2a698891d42c70b597f0da4f215f09" r:id="rId35"/>
          </v:shape>
          <o:OLEObject DrawAspect="Content" ObjectID="_26" ProgID="Equation.DSMT4" ShapeID="_x0000_i1050" Type="Embed" r:id="rId42"/>
        </w:object>
      </w:r>
      <w:r>
        <w:rPr>
          <w:rFonts w:ascii="宋体" w:cs="宋体" w:eastAsia="宋体" w:hAnsi="宋体"/>
          <w:color w:val="000000"/>
        </w:rPr>
        <w:t>米</w:t>
      </w:r>
      <w:r>
        <w:rPr>
          <w:rFonts w:ascii="Times New Roman" w:cs="Times New Roman" w:eastAsia="Times New Roman" w:hAnsi="Times New Roman"/>
          <w:color w:val="000000"/>
        </w:rPr>
        <w:t>50</w:t>
      </w:r>
      <w:r>
        <w:rPr>
          <w:rFonts w:ascii="宋体" w:cs="宋体" w:eastAsia="宋体" w:hAnsi="宋体"/>
          <w:color w:val="000000"/>
        </w:rPr>
        <w:t>厘米＝</w:t>
      </w:r>
      <w:r>
        <w:rPr>
          <w:rFonts w:ascii="Times New Roman" w:cs="Times New Roman" w:eastAsia="Times New Roman" w:hAnsi="Times New Roman"/>
          <w:color w:val="000000"/>
        </w:rPr>
        <w:t>125</w:t>
      </w:r>
      <w:r>
        <w:rPr>
          <w:rFonts w:ascii="宋体" w:cs="宋体" w:eastAsia="宋体" w:hAnsi="宋体"/>
          <w:color w:val="000000"/>
        </w:rPr>
        <w:t>厘米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2.5</w:t>
      </w:r>
      <w:r>
        <w:rPr>
          <w:rFonts w:ascii="宋体" w:cs="宋体" w:eastAsia="宋体" w:hAnsi="宋体"/>
          <w:color w:val="000000"/>
        </w:rPr>
        <w:t>×</w:t>
      </w:r>
      <w:r>
        <w:rPr>
          <w:rFonts w:ascii="Times New Roman" w:cs="Times New Roman" w:eastAsia="Times New Roman" w:hAnsi="Times New Roman"/>
          <w:color w:val="000000"/>
        </w:rPr>
        <w:t>1000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2500</w:t>
      </w:r>
      <w:r>
        <w:rPr>
          <w:rFonts w:ascii="宋体" w:cs="宋体" w:eastAsia="宋体" w:hAnsi="宋体"/>
          <w:color w:val="000000"/>
        </w:rPr>
        <w:t>（立方分米），所以</w:t>
      </w:r>
      <w:r>
        <w:rPr>
          <w:rFonts w:ascii="Times New Roman" w:cs="Times New Roman" w:eastAsia="Times New Roman" w:hAnsi="Times New Roman"/>
          <w:color w:val="000000"/>
        </w:rPr>
        <w:t>2.5</w:t>
      </w:r>
      <w:r>
        <w:rPr>
          <w:rFonts w:ascii="宋体" w:cs="宋体" w:eastAsia="宋体" w:hAnsi="宋体"/>
          <w:color w:val="000000"/>
        </w:rPr>
        <w:t>立方米＝</w:t>
      </w:r>
      <w:r>
        <w:rPr>
          <w:rFonts w:ascii="Times New Roman" w:cs="Times New Roman" w:eastAsia="Times New Roman" w:hAnsi="Times New Roman"/>
          <w:color w:val="000000"/>
        </w:rPr>
        <w:t>2500</w:t>
      </w:r>
      <w:r>
        <w:rPr>
          <w:rFonts w:ascii="宋体" w:cs="宋体" w:eastAsia="宋体" w:hAnsi="宋体"/>
          <w:color w:val="000000"/>
        </w:rPr>
        <w:t>立方分米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cs="宋体" w:eastAsia="宋体" w:hAnsi="宋体"/>
          <w:color w:val="000000"/>
        </w:rPr>
        <w:t>本题考查了单位换算、分数乘法，掌握单位间的进率、分数乘法的计算法则是解题的关键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cs="宋体" w:eastAsia="宋体" w:hAnsi="宋体"/>
          <w:color w:val="000000"/>
        </w:rPr>
        <w:t>在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∶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中，如果前项加上</w:t>
      </w:r>
      <w:r>
        <w:rPr>
          <w:rFonts w:ascii="Times New Roman" w:cs="Times New Roman" w:eastAsia="Times New Roman" w:hAnsi="Times New Roman"/>
          <w:color w:val="000000"/>
        </w:rPr>
        <w:t>6</w:t>
      </w:r>
      <w:r>
        <w:rPr>
          <w:rFonts w:ascii="宋体" w:cs="宋体" w:eastAsia="宋体" w:hAnsi="宋体"/>
          <w:color w:val="000000"/>
        </w:rPr>
        <w:t>，要使比值不变，后项要加上</w:t>
      </w:r>
      <w:r>
        <w:rPr>
          <w:color w:val="000000"/>
        </w:rPr>
        <w:t>____</w:t>
      </w:r>
      <w:r>
        <w:rPr>
          <w:rFonts w:ascii="宋体" w:cs="宋体" w:eastAsia="宋体" w:hAnsi="宋体"/>
          <w:color w:val="000000"/>
        </w:rPr>
        <w:t>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cs="Times New Roman" w:eastAsia="Times New Roman" w:hAnsi="Times New Roman"/>
          <w:color w:val="000000"/>
        </w:rPr>
        <w:t>4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在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∶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中，如果前项加上</w:t>
      </w:r>
      <w:r>
        <w:rPr>
          <w:rFonts w:ascii="Times New Roman" w:cs="Times New Roman" w:eastAsia="Times New Roman" w:hAnsi="Times New Roman"/>
          <w:color w:val="000000"/>
        </w:rPr>
        <w:t>6</w:t>
      </w:r>
      <w:r>
        <w:rPr>
          <w:rFonts w:ascii="宋体" w:cs="宋体" w:eastAsia="宋体" w:hAnsi="宋体"/>
          <w:color w:val="000000"/>
        </w:rPr>
        <w:t>，由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变成</w:t>
      </w:r>
      <w:r>
        <w:rPr>
          <w:rFonts w:ascii="Times New Roman" w:cs="Times New Roman" w:eastAsia="Times New Roman" w:hAnsi="Times New Roman"/>
          <w:color w:val="000000"/>
        </w:rPr>
        <w:t>9</w:t>
      </w:r>
      <w:r>
        <w:rPr>
          <w:rFonts w:ascii="宋体" w:cs="宋体" w:eastAsia="宋体" w:hAnsi="宋体"/>
          <w:color w:val="000000"/>
        </w:rPr>
        <w:t>，相当于是前项乘上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；根据比的性质，要使比值不变，后项也应该乘上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，由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变成</w:t>
      </w:r>
      <w:r>
        <w:rPr>
          <w:rFonts w:ascii="Times New Roman" w:cs="Times New Roman" w:eastAsia="Times New Roman" w:hAnsi="Times New Roman"/>
          <w:color w:val="000000"/>
        </w:rPr>
        <w:t>6</w:t>
      </w:r>
      <w:r>
        <w:rPr>
          <w:rFonts w:ascii="宋体" w:cs="宋体" w:eastAsia="宋体" w:hAnsi="宋体"/>
          <w:color w:val="000000"/>
        </w:rPr>
        <w:t>，也就是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加上</w:t>
      </w:r>
      <w:r>
        <w:rPr>
          <w:rFonts w:ascii="Times New Roman" w:cs="Times New Roman" w:eastAsia="Times New Roman" w:hAnsi="Times New Roman"/>
          <w:color w:val="000000"/>
        </w:rPr>
        <w:t>4.</w:t>
      </w:r>
      <w:r>
        <w:rPr>
          <w:rFonts w:ascii="宋体" w:cs="宋体" w:eastAsia="宋体" w:hAnsi="宋体"/>
          <w:color w:val="000000"/>
        </w:rPr>
        <w:t>据此进行填空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在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∶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中，前项加上</w:t>
      </w:r>
      <w:r>
        <w:rPr>
          <w:rFonts w:ascii="Times New Roman" w:cs="Times New Roman" w:eastAsia="Times New Roman" w:hAnsi="Times New Roman"/>
          <w:color w:val="000000"/>
        </w:rPr>
        <w:t>6</w:t>
      </w:r>
      <w:r>
        <w:rPr>
          <w:rFonts w:ascii="宋体" w:cs="宋体" w:eastAsia="宋体" w:hAnsi="宋体"/>
          <w:color w:val="000000"/>
        </w:rPr>
        <w:t>，由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变成</w:t>
      </w:r>
      <w:r>
        <w:rPr>
          <w:rFonts w:ascii="Times New Roman" w:cs="Times New Roman" w:eastAsia="Times New Roman" w:hAnsi="Times New Roman"/>
          <w:color w:val="000000"/>
        </w:rPr>
        <w:t>9</w:t>
      </w:r>
      <w:r>
        <w:rPr>
          <w:rFonts w:ascii="宋体" w:cs="宋体" w:eastAsia="宋体" w:hAnsi="宋体"/>
          <w:color w:val="000000"/>
        </w:rPr>
        <w:t>，是前项乘上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根据比的性质，要使比值不变，后项也要乘上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，由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变成</w:t>
      </w:r>
      <w:r>
        <w:rPr>
          <w:rFonts w:ascii="Times New Roman" w:cs="Times New Roman" w:eastAsia="Times New Roman" w:hAnsi="Times New Roman"/>
          <w:color w:val="000000"/>
        </w:rPr>
        <w:t>6</w:t>
      </w:r>
      <w:r>
        <w:rPr>
          <w:rFonts w:ascii="宋体" w:cs="宋体" w:eastAsia="宋体" w:hAnsi="宋体"/>
          <w:color w:val="000000"/>
        </w:rPr>
        <w:t>，也就是后项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加上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cs="宋体" w:eastAsia="宋体" w:hAnsi="宋体"/>
          <w:color w:val="000000"/>
        </w:rPr>
        <w:t>此题考查比的性质的运用：比的前项和后项同时乘或除以一个相同的数（</w:t>
      </w:r>
      <w:r>
        <w:rPr>
          <w:rFonts w:ascii="Times New Roman" w:cs="Times New Roman" w:eastAsia="Times New Roman" w:hAnsi="Times New Roman"/>
          <w:color w:val="000000"/>
        </w:rPr>
        <w:t>0</w:t>
      </w:r>
      <w:r>
        <w:rPr>
          <w:rFonts w:ascii="宋体" w:cs="宋体" w:eastAsia="宋体" w:hAnsi="宋体"/>
          <w:color w:val="000000"/>
        </w:rPr>
        <w:t>除外），比值才不变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cs="宋体" w:eastAsia="宋体" w:hAnsi="宋体"/>
          <w:color w:val="000000"/>
        </w:rPr>
        <w:t>在（    ）里填上“＞”“＜”或“＝”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wPaa0RoIxibNAx1ODbqMbQ==" id="_x0000_i1051" o:ole="" o:oleicon="f" style="width:42.75pt;height:30.75pt" type="#_x0000_t75">
            <v:imagedata o:title="eqIda38412268af847a4f81f3b5e81d6070c" r:id="rId43"/>
          </v:shape>
          <o:OLEObject DrawAspect="Content" ObjectID="_27" ProgID="Equation.DSMT4" ShapeID="_x0000_i1051" Type="Embed" r:id="rId44"/>
        </w:object>
      </w:r>
      <w:r>
        <w:rPr>
          <w:color w:val="000000"/>
        </w:rPr>
        <w:t>（        ）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52" o:ole="" o:oleicon="f" style="width:18.75pt;height:14.25pt" type="#_x0000_t75">
            <v:imagedata o:title="eqId73833ea2fd757b3739d3eb634aa96e00" r:id="rId45"/>
          </v:shape>
          <o:OLEObject DrawAspect="Content" ObjectID="_28" ProgID="Equation.DSMT4" ShapeID="_x0000_i1052" Type="Embed" r:id="rId46"/>
        </w:object>
      </w:r>
      <w:r>
        <w:rPr>
          <w:rFonts w:ascii="Times New Roman" w:cs="Times New Roman" w:eastAsia="Times New Roman" w:hAnsi="Times New Roman"/>
          <w:color w:val="000000"/>
        </w:rPr>
        <w:t xml:space="preserve">    </w:t>
      </w:r>
      <w:r>
        <w:rPr>
          <w:rFonts w:ascii="宋体" w:cs="宋体" w:eastAsia="宋体" w:hAnsi="宋体"/>
          <w:color w:val="000000"/>
        </w:rPr>
        <w:t xml:space="preserve">    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53" o:ole="" o:oleicon="f" style="width:30pt;height:14.25pt" type="#_x0000_t75">
            <v:imagedata o:title="eqId23362e1ff4073e7069363e4efa9abc8d" r:id="rId47"/>
          </v:shape>
          <o:OLEObject DrawAspect="Content" ObjectID="_29" ProgID="Equation.DSMT4" ShapeID="_x0000_i1053" Type="Embed" r:id="rId48"/>
        </w:object>
      </w:r>
      <w:r>
        <w:rPr>
          <w:color w:val="000000"/>
        </w:rPr>
        <w:t>（        ）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54" o:ole="" o:oleicon="f" style="width:25.2pt;height:13.8pt" type="#_x0000_t75">
            <v:imagedata o:title="eqId325b7a200e9d72e71a5fdd78ba96cdf3" r:id="rId49"/>
          </v:shape>
          <o:OLEObject DrawAspect="Content" ObjectID="_30" ProgID="Equation.DSMT4" ShapeID="_x0000_i1054" Type="Embed" r:id="rId50"/>
        </w:object>
      </w:r>
      <w:r>
        <w:rPr>
          <w:rFonts w:ascii="Times New Roman" w:cs="Times New Roman" w:eastAsia="Times New Roman" w:hAnsi="Times New Roman"/>
          <w:color w:val="000000"/>
        </w:rPr>
        <w:t>%</w:t>
      </w:r>
      <w:r>
        <w:rPr>
          <w:rFonts w:ascii="宋体" w:cs="宋体" w:eastAsia="宋体" w:hAnsi="宋体"/>
          <w:color w:val="000000"/>
        </w:rPr>
        <w:t xml:space="preserve">      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55" o:ole="" o:oleicon="f" style="width:30pt;height:31.2pt" type="#_x0000_t75">
            <v:imagedata o:title="eqId82b18cad0aafe76ba119520826342417" r:id="rId51"/>
          </v:shape>
          <o:OLEObject DrawAspect="Content" ObjectID="_31" ProgID="Equation.DSMT4" ShapeID="_x0000_i1055" Type="Embed" r:id="rId52"/>
        </w:object>
      </w:r>
      <w:r>
        <w:rPr>
          <w:color w:val="000000"/>
        </w:rPr>
        <w:t>（        ）</w:t>
      </w:r>
      <w:r>
        <w:rPr>
          <w:rFonts w:ascii="Times New Roman" w:cs="Times New Roman" w:eastAsia="Times New Roman" w:hAnsi="Times New Roman"/>
          <w:color w:val="000000"/>
        </w:rPr>
        <w:t xml:space="preserve">1    </w:t>
      </w:r>
      <w:r>
        <w:rPr>
          <w:rFonts w:ascii="宋体" w:cs="宋体" w:eastAsia="宋体" w:hAnsi="宋体"/>
          <w:color w:val="000000"/>
        </w:rPr>
        <w:t xml:space="preserve">    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56" o:ole="" o:oleicon="f" style="width:39.75pt;height:30.75pt" type="#_x0000_t75">
            <v:imagedata o:title="eqIdb4f4be9b15c620f5f4f0091dc3750da0" r:id="rId53"/>
          </v:shape>
          <o:OLEObject DrawAspect="Content" ObjectID="_32" ProgID="Equation.DSMT4" ShapeID="_x0000_i1056" Type="Embed" r:id="rId54"/>
        </w:object>
      </w:r>
      <w:r>
        <w:rPr>
          <w:color w:val="000000"/>
        </w:rPr>
        <w:t>（        ）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57" o:ole="" o:oleicon="f" style="width:15pt;height:30.75pt" type="#_x0000_t75">
            <v:imagedata o:title="eqIdfeb2927659fc5b2b6c5ce1d97786c171" r:id="rId55"/>
          </v:shape>
          <o:OLEObject DrawAspect="Content" ObjectID="_33" ProgID="Equation.DSMT4" ShapeID="_x0000_i1057" Type="Embed" r:id="rId56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cs="宋体" w:eastAsia="宋体" w:hAnsi="宋体"/>
          <w:color w:val="000000"/>
        </w:rPr>
        <w:t>＜</w:t>
      </w:r>
      <w:r>
        <w:rPr>
          <w:color w:val="000000"/>
        </w:rPr>
        <w:t xml:space="preserve">    ②. </w:t>
      </w:r>
      <w:r>
        <w:rPr>
          <w:rFonts w:ascii="宋体" w:cs="宋体" w:eastAsia="宋体" w:hAnsi="宋体"/>
          <w:color w:val="000000"/>
        </w:rPr>
        <w:t>＜</w:t>
      </w:r>
      <w:r>
        <w:rPr>
          <w:color w:val="000000"/>
        </w:rPr>
        <w:t xml:space="preserve">    ③. </w:t>
      </w:r>
      <w:r>
        <w:rPr>
          <w:rFonts w:ascii="宋体" w:cs="宋体" w:eastAsia="宋体" w:hAnsi="宋体"/>
          <w:color w:val="000000"/>
        </w:rPr>
        <w:t>＞</w:t>
      </w:r>
      <w:r>
        <w:rPr>
          <w:color w:val="000000"/>
        </w:rPr>
        <w:t xml:space="preserve">    ④. </w:t>
      </w:r>
      <w:r>
        <w:rPr>
          <w:rFonts w:ascii="宋体" w:cs="宋体" w:eastAsia="宋体" w:hAnsi="宋体"/>
          <w:color w:val="000000"/>
        </w:rPr>
        <w:t>＞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一个非</w:t>
      </w:r>
      <w:r>
        <w:rPr>
          <w:rFonts w:ascii="Times New Roman" w:cs="Times New Roman" w:eastAsia="Times New Roman" w:hAnsi="Times New Roman"/>
          <w:color w:val="000000"/>
        </w:rPr>
        <w:t>0</w:t>
      </w:r>
      <w:r>
        <w:rPr>
          <w:rFonts w:ascii="宋体" w:cs="宋体" w:eastAsia="宋体" w:hAnsi="宋体"/>
          <w:color w:val="000000"/>
        </w:rPr>
        <w:t>数乘小于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的数，积比原数小，一个非</w:t>
      </w:r>
      <w:r>
        <w:rPr>
          <w:rFonts w:ascii="Times New Roman" w:cs="Times New Roman" w:eastAsia="Times New Roman" w:hAnsi="Times New Roman"/>
          <w:color w:val="000000"/>
        </w:rPr>
        <w:t>0</w:t>
      </w:r>
      <w:r>
        <w:rPr>
          <w:rFonts w:ascii="宋体" w:cs="宋体" w:eastAsia="宋体" w:hAnsi="宋体"/>
          <w:color w:val="000000"/>
        </w:rPr>
        <w:t>数乘大于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的数，积比原数大，第一、四小题据此解答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第二下题，求出</w:t>
      </w:r>
      <w:r>
        <w:rPr>
          <w:rFonts w:ascii="Times New Roman" w:cs="Times New Roman" w:eastAsia="Times New Roman" w:hAnsi="Times New Roman"/>
          <w:color w:val="000000"/>
        </w:rPr>
        <w:t>8</w:t>
      </w:r>
      <w:r>
        <w:rPr>
          <w:rFonts w:ascii="宋体" w:cs="宋体" w:eastAsia="宋体" w:hAnsi="宋体"/>
          <w:color w:val="000000"/>
        </w:rPr>
        <w:t>÷</w:t>
      </w:r>
      <w:r>
        <w:rPr>
          <w:rFonts w:ascii="Times New Roman" w:cs="Times New Roman" w:eastAsia="Times New Roman" w:hAnsi="Times New Roman"/>
          <w:color w:val="000000"/>
        </w:rPr>
        <w:t>12</w:t>
      </w:r>
      <w:r>
        <w:rPr>
          <w:rFonts w:ascii="宋体" w:cs="宋体" w:eastAsia="宋体" w:hAnsi="宋体"/>
          <w:color w:val="000000"/>
        </w:rPr>
        <w:t>的商，化成百分数，再进行比较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一个非</w:t>
      </w:r>
      <w:r>
        <w:rPr>
          <w:rFonts w:ascii="Times New Roman" w:cs="Times New Roman" w:eastAsia="Times New Roman" w:hAnsi="Times New Roman"/>
          <w:color w:val="000000"/>
        </w:rPr>
        <w:t>0</w:t>
      </w:r>
      <w:r>
        <w:rPr>
          <w:rFonts w:ascii="宋体" w:cs="宋体" w:eastAsia="宋体" w:hAnsi="宋体"/>
          <w:color w:val="000000"/>
        </w:rPr>
        <w:t>数除以小于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的数，商大于被除数，第三小题据此解答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58" o:ole="" o:oleicon="f" style="width:42.75pt;height:30.75pt" type="#_x0000_t75">
            <v:imagedata o:title="eqIda38412268af847a4f81f3b5e81d6070c" r:id="rId43"/>
          </v:shape>
          <o:OLEObject DrawAspect="Content" ObjectID="_34" ProgID="Equation.DSMT4" ShapeID="_x0000_i1058" Type="Embed" r:id="rId57"/>
        </w:object>
      </w:r>
      <w:r>
        <w:rPr>
          <w:rFonts w:ascii="宋体" w:cs="宋体" w:eastAsia="宋体" w:hAnsi="宋体"/>
          <w:color w:val="000000"/>
        </w:rPr>
        <w:t>和</w:t>
      </w:r>
      <w:r>
        <w:rPr>
          <w:rFonts w:ascii="Times New Roman" w:cs="Times New Roman" w:eastAsia="Times New Roman" w:hAnsi="Times New Roman"/>
          <w:color w:val="000000"/>
        </w:rPr>
        <w:t>2.2</w:t>
      </w:r>
      <w:r>
        <w:rPr>
          <w:rFonts w:ascii="宋体" w:cs="宋体" w:eastAsia="宋体" w:hAnsi="宋体"/>
          <w:color w:val="000000"/>
        </w:rPr>
        <w:t>，因为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59" o:ole="" o:oleicon="f" style="width:15pt;height:30.75pt" type="#_x0000_t75">
            <v:imagedata o:title="eqId27de319219b235db154c2268b60c25f8" r:id="rId58"/>
          </v:shape>
          <o:OLEObject DrawAspect="Content" ObjectID="_35" ProgID="Equation.DSMT4" ShapeID="_x0000_i1059" Type="Embed" r:id="rId59"/>
        </w:object>
      </w:r>
      <w:r>
        <w:rPr>
          <w:rFonts w:ascii="宋体" w:cs="宋体" w:eastAsia="宋体" w:hAnsi="宋体"/>
          <w:color w:val="000000"/>
        </w:rPr>
        <w:t>＜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，所以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60" o:ole="" o:oleicon="f" style="width:42.75pt;height:30.75pt" type="#_x0000_t75">
            <v:imagedata o:title="eqIda38412268af847a4f81f3b5e81d6070c" r:id="rId43"/>
          </v:shape>
          <o:OLEObject DrawAspect="Content" ObjectID="_36" ProgID="Equation.DSMT4" ShapeID="_x0000_i1060" Type="Embed" r:id="rId60"/>
        </w:object>
      </w:r>
      <w:r>
        <w:rPr>
          <w:rFonts w:ascii="宋体" w:cs="宋体" w:eastAsia="宋体" w:hAnsi="宋体"/>
          <w:color w:val="000000"/>
        </w:rPr>
        <w:t>＜</w:t>
      </w:r>
      <w:r>
        <w:rPr>
          <w:rFonts w:ascii="Times New Roman" w:cs="Times New Roman" w:eastAsia="Times New Roman" w:hAnsi="Times New Roman"/>
          <w:color w:val="000000"/>
        </w:rPr>
        <w:t>2.2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8</w:t>
      </w:r>
      <w:r>
        <w:rPr>
          <w:rFonts w:ascii="宋体" w:cs="宋体" w:eastAsia="宋体" w:hAnsi="宋体"/>
          <w:color w:val="000000"/>
        </w:rPr>
        <w:t>÷</w:t>
      </w:r>
      <w:r>
        <w:rPr>
          <w:rFonts w:ascii="Times New Roman" w:cs="Times New Roman" w:eastAsia="Times New Roman" w:hAnsi="Times New Roman"/>
          <w:color w:val="000000"/>
        </w:rPr>
        <w:t>12</w:t>
      </w:r>
      <w:r>
        <w:rPr>
          <w:rFonts w:ascii="宋体" w:cs="宋体" w:eastAsia="宋体" w:hAnsi="宋体"/>
          <w:color w:val="000000"/>
        </w:rPr>
        <w:t>和</w:t>
      </w:r>
      <w:r>
        <w:rPr>
          <w:rFonts w:ascii="Times New Roman" w:cs="Times New Roman" w:eastAsia="Times New Roman" w:hAnsi="Times New Roman"/>
          <w:color w:val="000000"/>
        </w:rPr>
        <w:t>66.7%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8</w:t>
      </w:r>
      <w:r>
        <w:rPr>
          <w:rFonts w:ascii="宋体" w:cs="宋体" w:eastAsia="宋体" w:hAnsi="宋体"/>
          <w:color w:val="000000"/>
        </w:rPr>
        <w:t>÷</w:t>
      </w:r>
      <w:r>
        <w:rPr>
          <w:rFonts w:ascii="Times New Roman" w:cs="Times New Roman" w:eastAsia="Times New Roman" w:hAnsi="Times New Roman"/>
          <w:color w:val="000000"/>
        </w:rPr>
        <w:t>12</w:t>
      </w:r>
      <w:r>
        <w:rPr>
          <w:rFonts w:ascii="宋体" w:cs="宋体" w:eastAsia="宋体" w:hAnsi="宋体"/>
          <w:color w:val="000000"/>
        </w:rPr>
        <w:t>≈</w:t>
      </w:r>
      <w:r>
        <w:rPr>
          <w:rFonts w:ascii="Times New Roman" w:cs="Times New Roman" w:eastAsia="Times New Roman" w:hAnsi="Times New Roman"/>
          <w:color w:val="000000"/>
        </w:rPr>
        <w:t>0.6667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66.67%</w:t>
      </w:r>
      <w:r>
        <w:rPr>
          <w:rFonts w:ascii="宋体" w:cs="宋体" w:eastAsia="宋体" w:hAnsi="宋体"/>
          <w:color w:val="000000"/>
        </w:rPr>
        <w:t>，因为</w:t>
      </w:r>
      <w:r>
        <w:rPr>
          <w:rFonts w:ascii="Times New Roman" w:cs="Times New Roman" w:eastAsia="Times New Roman" w:hAnsi="Times New Roman"/>
          <w:color w:val="000000"/>
        </w:rPr>
        <w:t>66.7%</w:t>
      </w:r>
      <w:r>
        <w:rPr>
          <w:rFonts w:ascii="宋体" w:cs="宋体" w:eastAsia="宋体" w:hAnsi="宋体"/>
          <w:color w:val="000000"/>
        </w:rPr>
        <w:t>＞</w:t>
      </w:r>
      <w:r>
        <w:rPr>
          <w:rFonts w:ascii="Times New Roman" w:cs="Times New Roman" w:eastAsia="Times New Roman" w:hAnsi="Times New Roman"/>
          <w:color w:val="000000"/>
        </w:rPr>
        <w:t>66.67%</w:t>
      </w:r>
      <w:r>
        <w:rPr>
          <w:rFonts w:ascii="宋体" w:cs="宋体" w:eastAsia="宋体" w:hAnsi="宋体"/>
          <w:color w:val="000000"/>
        </w:rPr>
        <w:t>，所以</w:t>
      </w:r>
      <w:r>
        <w:rPr>
          <w:rFonts w:ascii="Times New Roman" w:cs="Times New Roman" w:eastAsia="Times New Roman" w:hAnsi="Times New Roman"/>
          <w:color w:val="000000"/>
        </w:rPr>
        <w:t>8</w:t>
      </w:r>
      <w:r>
        <w:rPr>
          <w:rFonts w:ascii="宋体" w:cs="宋体" w:eastAsia="宋体" w:hAnsi="宋体"/>
          <w:color w:val="000000"/>
        </w:rPr>
        <w:t>÷</w:t>
      </w:r>
      <w:r>
        <w:rPr>
          <w:rFonts w:ascii="Times New Roman" w:cs="Times New Roman" w:eastAsia="Times New Roman" w:hAnsi="Times New Roman"/>
          <w:color w:val="000000"/>
        </w:rPr>
        <w:t>12</w:t>
      </w:r>
      <w:r>
        <w:rPr>
          <w:rFonts w:ascii="宋体" w:cs="宋体" w:eastAsia="宋体" w:hAnsi="宋体"/>
          <w:color w:val="000000"/>
        </w:rPr>
        <w:t>＜</w:t>
      </w:r>
      <w:r>
        <w:rPr>
          <w:rFonts w:ascii="Times New Roman" w:cs="Times New Roman" w:eastAsia="Times New Roman" w:hAnsi="Times New Roman"/>
          <w:color w:val="000000"/>
        </w:rPr>
        <w:t>66.7%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÷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61" o:ole="" o:oleicon="f" style="width:15.75pt;height:30.75pt" type="#_x0000_t75">
            <v:imagedata o:title="eqIdf16d09692f7b0fb5633964437202d21d" r:id="rId61"/>
          </v:shape>
          <o:OLEObject DrawAspect="Content" ObjectID="_37" ProgID="Equation.DSMT4" ShapeID="_x0000_i1061" Type="Embed" r:id="rId62"/>
        </w:object>
      </w:r>
      <w:r>
        <w:rPr>
          <w:rFonts w:ascii="宋体" w:cs="宋体" w:eastAsia="宋体" w:hAnsi="宋体"/>
          <w:color w:val="000000"/>
        </w:rPr>
        <w:t>和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，因为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62" o:ole="" o:oleicon="f" style="width:15.75pt;height:30.75pt" type="#_x0000_t75">
            <v:imagedata o:title="eqIdf16d09692f7b0fb5633964437202d21d" r:id="rId61"/>
          </v:shape>
          <o:OLEObject DrawAspect="Content" ObjectID="_38" ProgID="Equation.DSMT4" ShapeID="_x0000_i1062" Type="Embed" r:id="rId63"/>
        </w:object>
      </w:r>
      <w:r>
        <w:rPr>
          <w:rFonts w:ascii="宋体" w:cs="宋体" w:eastAsia="宋体" w:hAnsi="宋体"/>
          <w:color w:val="000000"/>
        </w:rPr>
        <w:t>＜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，所以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÷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63" o:ole="" o:oleicon="f" style="width:15.75pt;height:30.75pt" type="#_x0000_t75">
            <v:imagedata o:title="eqIdf16d09692f7b0fb5633964437202d21d" r:id="rId61"/>
          </v:shape>
          <o:OLEObject DrawAspect="Content" ObjectID="_39" ProgID="Equation.DSMT4" ShapeID="_x0000_i1063" Type="Embed" r:id="rId64"/>
        </w:object>
      </w:r>
      <w:r>
        <w:rPr>
          <w:rFonts w:ascii="宋体" w:cs="宋体" w:eastAsia="宋体" w:hAnsi="宋体"/>
          <w:color w:val="000000"/>
        </w:rPr>
        <w:t>＞</w:t>
      </w:r>
      <w:r>
        <w:rPr>
          <w:rFonts w:ascii="Times New Roman" w:cs="Times New Roman" w:eastAsia="Times New Roman" w:hAnsi="Times New Roman"/>
          <w:color w:val="000000"/>
        </w:rPr>
        <w:t>1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wPaa0RoIxibNAx1ODbqMbQ==" id="_x0000_i1064" o:ole="" o:oleicon="f" style="width:39.75pt;height:30.75pt" type="#_x0000_t75">
            <v:imagedata o:title="eqIdb4f4be9b15c620f5f4f0091dc3750da0" r:id="rId53"/>
          </v:shape>
          <o:OLEObject DrawAspect="Content" ObjectID="_40" ProgID="Equation.DSMT4" ShapeID="_x0000_i1064" Type="Embed" r:id="rId65"/>
        </w:object>
      </w:r>
      <w:r>
        <w:rPr>
          <w:rFonts w:ascii="宋体" w:cs="宋体" w:eastAsia="宋体" w:hAnsi="宋体"/>
          <w:color w:val="000000"/>
        </w:rPr>
        <w:t>和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65" o:ole="" o:oleicon="f" style="width:15pt;height:30.75pt" type="#_x0000_t75">
            <v:imagedata o:title="eqIdfeb2927659fc5b2b6c5ce1d97786c171" r:id="rId55"/>
          </v:shape>
          <o:OLEObject DrawAspect="Content" ObjectID="_41" ProgID="Equation.DSMT4" ShapeID="_x0000_i1065" Type="Embed" r:id="rId66"/>
        </w:object>
      </w:r>
      <w:r>
        <w:rPr>
          <w:rFonts w:ascii="宋体" w:cs="宋体" w:eastAsia="宋体" w:hAnsi="宋体"/>
          <w:color w:val="000000"/>
        </w:rPr>
        <w:t>，因为</w:t>
      </w:r>
      <w:r>
        <w:rPr>
          <w:rFonts w:ascii="Times New Roman" w:cs="Times New Roman" w:eastAsia="Times New Roman" w:hAnsi="Times New Roman"/>
          <w:color w:val="000000"/>
        </w:rPr>
        <w:t>4.4</w:t>
      </w:r>
      <w:r>
        <w:rPr>
          <w:rFonts w:ascii="宋体" w:cs="宋体" w:eastAsia="宋体" w:hAnsi="宋体"/>
          <w:color w:val="000000"/>
        </w:rPr>
        <w:t>＞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，所以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66" o:ole="" o:oleicon="f" style="width:39.75pt;height:30.75pt" type="#_x0000_t75">
            <v:imagedata o:title="eqIdb4f4be9b15c620f5f4f0091dc3750da0" r:id="rId53"/>
          </v:shape>
          <o:OLEObject DrawAspect="Content" ObjectID="_42" ProgID="Equation.DSMT4" ShapeID="_x0000_i1066" Type="Embed" r:id="rId67"/>
        </w:object>
      </w:r>
      <w:r>
        <w:rPr>
          <w:rFonts w:ascii="宋体" w:cs="宋体" w:eastAsia="宋体" w:hAnsi="宋体"/>
          <w:color w:val="000000"/>
        </w:rPr>
        <w:t>＞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67" o:ole="" o:oleicon="f" style="width:15pt;height:30.75pt" type="#_x0000_t75">
            <v:imagedata o:title="eqIdfeb2927659fc5b2b6c5ce1d97786c171" r:id="rId55"/>
          </v:shape>
          <o:OLEObject DrawAspect="Content" ObjectID="_43" ProgID="Equation.DSMT4" ShapeID="_x0000_i1067" Type="Embed" r:id="rId6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cs="宋体" w:eastAsia="宋体" w:hAnsi="宋体"/>
          <w:color w:val="000000"/>
        </w:rPr>
        <w:t>本题考查积与乘数的关系，商与被除数的关系，以及小数和百分数之间的互化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cs="宋体" w:eastAsia="宋体" w:hAnsi="宋体"/>
          <w:color w:val="000000"/>
        </w:rPr>
        <w:t>把一根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米长的绳子平均分成</w:t>
      </w:r>
      <w:r>
        <w:rPr>
          <w:rFonts w:ascii="Times New Roman" w:cs="Times New Roman" w:eastAsia="Times New Roman" w:hAnsi="Times New Roman"/>
          <w:color w:val="000000"/>
        </w:rPr>
        <w:t>7</w:t>
      </w:r>
      <w:r>
        <w:rPr>
          <w:rFonts w:ascii="宋体" w:cs="宋体" w:eastAsia="宋体" w:hAnsi="宋体"/>
          <w:color w:val="000000"/>
        </w:rPr>
        <w:t>段，每段长</w:t>
      </w:r>
      <w:r>
        <w:rPr>
          <w:color w:val="000000"/>
        </w:rPr>
        <w:t>（        ）</w:t>
      </w:r>
      <w:r>
        <w:rPr>
          <w:rFonts w:ascii="宋体" w:cs="宋体" w:eastAsia="宋体" w:hAnsi="宋体"/>
          <w:color w:val="000000"/>
        </w:rPr>
        <w:t>米，每段占这根绳子的</w:t>
      </w:r>
      <w:r>
        <w:rPr>
          <w:color w:val="000000"/>
        </w:rPr>
        <w:t>（        ）</w:t>
      </w:r>
      <w:r>
        <w:rPr>
          <w:rFonts w:ascii="宋体" w:cs="宋体" w:eastAsia="宋体" w:hAnsi="宋体"/>
          <w:color w:val="000000"/>
        </w:rPr>
        <w:t>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68" o:ole="" o:oleicon="f" style="width:12.25pt;height:31.25pt" type="#_x0000_t75">
            <v:imagedata o:title="eqIdfa5a1a2ee471c67aa5264c0991d05421" r:id="rId69"/>
          </v:shape>
          <o:OLEObject DrawAspect="Content" ObjectID="_44" ProgID="Equation.DSMT4" ShapeID="_x0000_i1068" Type="Embed" r:id="rId70"/>
        </w:object>
      </w:r>
      <w:r>
        <w:rPr>
          <w:color w:val="000000"/>
        </w:rPr>
        <w:t xml:space="preserve">    ②. 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69" o:ole="" o:oleicon="f" style="width:12pt;height:30.75pt" type="#_x0000_t75">
            <v:imagedata o:title="eqId1985174e05ad371e13cf24d244423da4" r:id="rId71"/>
          </v:shape>
          <o:OLEObject DrawAspect="Content" ObjectID="_45" ProgID="Equation.DSMT4" ShapeID="_x0000_i1069" Type="Embed" r:id="rId72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把一根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米长的绳子平均分成</w:t>
      </w:r>
      <w:r>
        <w:rPr>
          <w:rFonts w:ascii="Times New Roman" w:cs="Times New Roman" w:eastAsia="Times New Roman" w:hAnsi="Times New Roman"/>
          <w:color w:val="000000"/>
        </w:rPr>
        <w:t>7</w:t>
      </w:r>
      <w:r>
        <w:rPr>
          <w:rFonts w:ascii="宋体" w:cs="宋体" w:eastAsia="宋体" w:hAnsi="宋体"/>
          <w:color w:val="000000"/>
        </w:rPr>
        <w:t>段，可用除法算出一段的长度。求每段长占这根绳子的几分之几，平均分的是单位“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”，表示把单位“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”平均分成</w:t>
      </w:r>
      <w:r>
        <w:rPr>
          <w:rFonts w:ascii="Times New Roman" w:cs="Times New Roman" w:eastAsia="Times New Roman" w:hAnsi="Times New Roman"/>
          <w:color w:val="000000"/>
        </w:rPr>
        <w:t>7</w:t>
      </w:r>
      <w:r>
        <w:rPr>
          <w:rFonts w:ascii="宋体" w:cs="宋体" w:eastAsia="宋体" w:hAnsi="宋体"/>
          <w:color w:val="000000"/>
        </w:rPr>
        <w:t>份，求的是每一份占的分率，用除法计算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70" o:ole="" o:oleicon="f" style="width:47.4pt;height:30.6pt" type="#_x0000_t75">
            <v:imagedata o:title="eqId845fd1056e3f1584da58a1f176e3d138" r:id="rId73"/>
          </v:shape>
          <o:OLEObject DrawAspect="Content" ObjectID="_46" ProgID="Equation.DSMT4" ShapeID="_x0000_i1070" Type="Embed" r:id="rId74"/>
        </w:object>
      </w:r>
      <w:r>
        <w:rPr>
          <w:rFonts w:ascii="宋体" w:cs="宋体" w:eastAsia="宋体" w:hAnsi="宋体"/>
          <w:color w:val="000000"/>
        </w:rPr>
        <w:t>（米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wPaa0RoIxibNAx1ODbqMbQ==" id="_x0000_i1071" o:ole="" o:oleicon="f" style="width:43.5pt;height:31.5pt" type="#_x0000_t75">
            <v:imagedata o:title="eqId18fcbdfe66e228e64773a7c6a3f03a2f" r:id="rId75"/>
          </v:shape>
          <o:OLEObject DrawAspect="Content" ObjectID="_47" ProgID="Equation.DSMT4" ShapeID="_x0000_i1071" Type="Embed" r:id="rId76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即每段长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72" o:ole="" o:oleicon="f" style="width:12.25pt;height:31.25pt" type="#_x0000_t75">
            <v:imagedata o:title="eqIdfa5a1a2ee471c67aa5264c0991d05421" r:id="rId69"/>
          </v:shape>
          <o:OLEObject DrawAspect="Content" ObjectID="_48" ProgID="Equation.DSMT4" ShapeID="_x0000_i1072" Type="Embed" r:id="rId77"/>
        </w:object>
      </w:r>
      <w:r>
        <w:rPr>
          <w:rFonts w:ascii="宋体" w:cs="宋体" w:eastAsia="宋体" w:hAnsi="宋体"/>
          <w:color w:val="000000"/>
        </w:rPr>
        <w:t>米，每段占这根绳子的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73" o:ole="" o:oleicon="f" style="width:12pt;height:30.75pt" type="#_x0000_t75">
            <v:imagedata o:title="eqId1985174e05ad371e13cf24d244423da4" r:id="rId71"/>
          </v:shape>
          <o:OLEObject DrawAspect="Content" ObjectID="_49" ProgID="Equation.DSMT4" ShapeID="_x0000_i1073" Type="Embed" r:id="rId78"/>
        </w:object>
      </w:r>
      <w:r>
        <w:rPr>
          <w:rFonts w:ascii="宋体" w:cs="宋体" w:eastAsia="宋体" w:hAnsi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cs="宋体" w:eastAsia="宋体" w:hAnsi="宋体"/>
          <w:color w:val="000000"/>
        </w:rPr>
        <w:t>解决此题关键是弄清求得是分率还是具体的数量，求分率平均分的是单位“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”，求具体的数量平均分的是具体的数量，要注意分率不能带单位名称，而具体的数量要带单位名称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cs="宋体" w:eastAsia="宋体" w:hAnsi="宋体"/>
          <w:color w:val="000000"/>
        </w:rPr>
        <w:t>把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74" o:ole="" o:oleicon="f" style="width:12pt;height:30.75pt" type="#_x0000_t75">
            <v:imagedata o:title="eqIdd33adb74906403b0b00fcbd9fa691d8b" r:id="rId9"/>
          </v:shape>
          <o:OLEObject DrawAspect="Content" ObjectID="_50" ProgID="Equation.DSMT4" ShapeID="_x0000_i1074" Type="Embed" r:id="rId79"/>
        </w:object>
      </w:r>
      <w:r>
        <w:rPr>
          <w:rFonts w:ascii="宋体" w:cs="宋体" w:eastAsia="宋体" w:hAnsi="宋体"/>
          <w:color w:val="000000"/>
        </w:rPr>
        <w:t>米∶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宋体" w:cs="宋体" w:eastAsia="宋体" w:hAnsi="宋体"/>
          <w:color w:val="000000"/>
        </w:rPr>
        <w:t>分米化成最简整数比是</w:t>
      </w:r>
      <w:r>
        <w:rPr>
          <w:color w:val="000000"/>
        </w:rPr>
        <w:t>（          ）</w:t>
      </w:r>
      <w:r>
        <w:rPr>
          <w:rFonts w:ascii="宋体" w:cs="宋体" w:eastAsia="宋体" w:hAnsi="宋体"/>
          <w:color w:val="000000"/>
        </w:rPr>
        <w:t>，比值是</w:t>
      </w:r>
      <w:r>
        <w:rPr>
          <w:color w:val="000000"/>
        </w:rPr>
        <w:t>（          ）</w:t>
      </w:r>
      <w:r>
        <w:rPr>
          <w:rFonts w:ascii="宋体" w:cs="宋体" w:eastAsia="宋体" w:hAnsi="宋体"/>
          <w:color w:val="000000"/>
        </w:rPr>
        <w:t>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∶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color w:val="000000"/>
        </w:rPr>
        <w:t xml:space="preserve">    ②. 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75" o:ole="" o:oleicon="f" style="width:12pt;height:30.75pt" type="#_x0000_t75">
            <v:imagedata o:title="eqId7294f5ae2a24ff42e84cd9773b2a7287" r:id="rId80"/>
          </v:shape>
          <o:OLEObject DrawAspect="Content" ObjectID="_51" ProgID="Equation.DSMT4" ShapeID="_x0000_i1075" Type="Embed" r:id="rId81"/>
        </w:object>
      </w:r>
      <w:r>
        <w:rPr>
          <w:rFonts w:ascii="Times New Roman" w:cs="Times New Roman" w:eastAsia="Times New Roman" w:hAnsi="Times New Roman"/>
          <w:color w:val="000000"/>
        </w:rPr>
        <w:t>##0.8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先统一单位，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米＝</w:t>
      </w:r>
      <w:r>
        <w:rPr>
          <w:rFonts w:ascii="Times New Roman" w:cs="Times New Roman" w:eastAsia="Times New Roman" w:hAnsi="Times New Roman"/>
          <w:color w:val="000000"/>
        </w:rPr>
        <w:t>10</w:t>
      </w:r>
      <w:r>
        <w:rPr>
          <w:rFonts w:ascii="宋体" w:cs="宋体" w:eastAsia="宋体" w:hAnsi="宋体"/>
          <w:color w:val="000000"/>
        </w:rPr>
        <w:t>分米，据此将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76" o:ole="" o:oleicon="f" style="width:12pt;height:30.75pt" type="#_x0000_t75">
            <v:imagedata o:title="eqIdd33adb74906403b0b00fcbd9fa691d8b" r:id="rId9"/>
          </v:shape>
          <o:OLEObject DrawAspect="Content" ObjectID="_52" ProgID="Equation.DSMT4" ShapeID="_x0000_i1076" Type="Embed" r:id="rId82"/>
        </w:object>
      </w:r>
      <w:r>
        <w:rPr>
          <w:rFonts w:ascii="宋体" w:cs="宋体" w:eastAsia="宋体" w:hAnsi="宋体"/>
          <w:color w:val="000000"/>
        </w:rPr>
        <w:t>米乘</w:t>
      </w:r>
      <w:r>
        <w:rPr>
          <w:rFonts w:ascii="Times New Roman" w:cs="Times New Roman" w:eastAsia="Times New Roman" w:hAnsi="Times New Roman"/>
          <w:color w:val="000000"/>
        </w:rPr>
        <w:t>10</w:t>
      </w:r>
      <w:r>
        <w:rPr>
          <w:rFonts w:ascii="宋体" w:cs="宋体" w:eastAsia="宋体" w:hAnsi="宋体"/>
          <w:color w:val="000000"/>
        </w:rPr>
        <w:t>，将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77" o:ole="" o:oleicon="f" style="width:12pt;height:30.75pt" type="#_x0000_t75">
            <v:imagedata o:title="eqIdd33adb74906403b0b00fcbd9fa691d8b" r:id="rId9"/>
          </v:shape>
          <o:OLEObject DrawAspect="Content" ObjectID="_53" ProgID="Equation.DSMT4" ShapeID="_x0000_i1077" Type="Embed" r:id="rId83"/>
        </w:object>
      </w:r>
      <w:r>
        <w:rPr>
          <w:rFonts w:ascii="宋体" w:cs="宋体" w:eastAsia="宋体" w:hAnsi="宋体"/>
          <w:color w:val="000000"/>
        </w:rPr>
        <w:t>米化成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分米，再根据比的基本性质：比的前项和后项同时乘或除以同一个数，比值不变，从而得出最简整数比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将最简整数比的前项除以后项，即可求出比值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78" o:ole="" o:oleicon="f" style="width:12pt;height:30.75pt" type="#_x0000_t75">
            <v:imagedata o:title="eqIdd33adb74906403b0b00fcbd9fa691d8b" r:id="rId9"/>
          </v:shape>
          <o:OLEObject DrawAspect="Content" ObjectID="_54" ProgID="Equation.DSMT4" ShapeID="_x0000_i1078" Type="Embed" r:id="rId84"/>
        </w:object>
      </w:r>
      <w:r>
        <w:rPr>
          <w:rFonts w:ascii="宋体" w:cs="宋体" w:eastAsia="宋体" w:hAnsi="宋体"/>
          <w:color w:val="000000"/>
        </w:rPr>
        <w:t>×</w:t>
      </w:r>
      <w:r>
        <w:rPr>
          <w:rFonts w:ascii="Times New Roman" w:cs="Times New Roman" w:eastAsia="Times New Roman" w:hAnsi="Times New Roman"/>
          <w:color w:val="000000"/>
        </w:rPr>
        <w:t>10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（分米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wPaa0RoIxibNAx1ODbqMbQ==" id="_x0000_i1079" o:ole="" o:oleicon="f" style="width:12pt;height:30.75pt" type="#_x0000_t75">
            <v:imagedata o:title="eqIdd33adb74906403b0b00fcbd9fa691d8b" r:id="rId9"/>
          </v:shape>
          <o:OLEObject DrawAspect="Content" ObjectID="_55" ProgID="Equation.DSMT4" ShapeID="_x0000_i1079" Type="Embed" r:id="rId85"/>
        </w:object>
      </w:r>
      <w:r>
        <w:rPr>
          <w:rFonts w:ascii="宋体" w:cs="宋体" w:eastAsia="宋体" w:hAnsi="宋体"/>
          <w:color w:val="000000"/>
        </w:rPr>
        <w:t>米∶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宋体" w:cs="宋体" w:eastAsia="宋体" w:hAnsi="宋体"/>
          <w:color w:val="000000"/>
        </w:rPr>
        <w:t>分米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分米∶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宋体" w:cs="宋体" w:eastAsia="宋体" w:hAnsi="宋体"/>
          <w:color w:val="000000"/>
        </w:rPr>
        <w:t>分米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∶</w:t>
      </w:r>
      <w:r>
        <w:rPr>
          <w:rFonts w:ascii="Times New Roman" w:cs="Times New Roman" w:eastAsia="Times New Roman" w:hAnsi="Times New Roman"/>
          <w:color w:val="000000"/>
        </w:rPr>
        <w:t>5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÷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宋体" w:cs="宋体" w:eastAsia="宋体" w:hAnsi="宋体"/>
          <w:color w:val="000000"/>
        </w:rPr>
        <w:t>＝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80" o:ole="" o:oleicon="f" style="width:12pt;height:30.75pt" type="#_x0000_t75">
            <v:imagedata o:title="eqId7294f5ae2a24ff42e84cd9773b2a7287" r:id="rId80"/>
          </v:shape>
          <o:OLEObject DrawAspect="Content" ObjectID="_56" ProgID="Equation.DSMT4" ShapeID="_x0000_i1080" Type="Embed" r:id="rId8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所以，把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81" o:ole="" o:oleicon="f" style="width:12pt;height:30.75pt" type="#_x0000_t75">
            <v:imagedata o:title="eqIdd33adb74906403b0b00fcbd9fa691d8b" r:id="rId9"/>
          </v:shape>
          <o:OLEObject DrawAspect="Content" ObjectID="_57" ProgID="Equation.DSMT4" ShapeID="_x0000_i1081" Type="Embed" r:id="rId87"/>
        </w:object>
      </w:r>
      <w:r>
        <w:rPr>
          <w:rFonts w:ascii="宋体" w:cs="宋体" w:eastAsia="宋体" w:hAnsi="宋体"/>
          <w:color w:val="000000"/>
        </w:rPr>
        <w:t>米∶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宋体" w:cs="宋体" w:eastAsia="宋体" w:hAnsi="宋体"/>
          <w:color w:val="000000"/>
        </w:rPr>
        <w:t>分米化成最简整数比是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∶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宋体" w:cs="宋体" w:eastAsia="宋体" w:hAnsi="宋体"/>
          <w:color w:val="000000"/>
        </w:rPr>
        <w:t>，比值是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82" o:ole="" o:oleicon="f" style="width:12pt;height:30.75pt" type="#_x0000_t75">
            <v:imagedata o:title="eqId7294f5ae2a24ff42e84cd9773b2a7287" r:id="rId80"/>
          </v:shape>
          <o:OLEObject DrawAspect="Content" ObjectID="_58" ProgID="Equation.DSMT4" ShapeID="_x0000_i1082" Type="Embed" r:id="rId88"/>
        </w:object>
      </w:r>
      <w:r>
        <w:rPr>
          <w:rFonts w:ascii="宋体" w:cs="宋体" w:eastAsia="宋体" w:hAnsi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cs="宋体" w:eastAsia="宋体" w:hAnsi="宋体"/>
          <w:color w:val="000000"/>
        </w:rPr>
        <w:t>本题考查了比，掌握比的化简和求值是解题的关键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cs="宋体" w:eastAsia="宋体" w:hAnsi="宋体"/>
          <w:color w:val="000000"/>
        </w:rPr>
        <w:t>某校有男生</w:t>
      </w:r>
      <w:r>
        <w:rPr>
          <w:rFonts w:ascii="Times New Roman" w:cs="Times New Roman" w:eastAsia="Times New Roman" w:hAnsi="Times New Roman"/>
          <w:color w:val="000000"/>
        </w:rPr>
        <w:t>25</w:t>
      </w:r>
      <w:r>
        <w:rPr>
          <w:rFonts w:ascii="宋体" w:cs="宋体" w:eastAsia="宋体" w:hAnsi="宋体"/>
          <w:color w:val="000000"/>
        </w:rPr>
        <w:t>人，男生人数和女生人数的比是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宋体" w:cs="宋体" w:eastAsia="宋体" w:hAnsi="宋体"/>
          <w:color w:val="000000"/>
        </w:rPr>
        <w:t>∶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，女生有</w:t>
      </w:r>
      <w:r>
        <w:rPr>
          <w:color w:val="000000"/>
        </w:rPr>
        <w:t>（        ）</w:t>
      </w:r>
      <w:r>
        <w:rPr>
          <w:rFonts w:ascii="宋体" w:cs="宋体" w:eastAsia="宋体" w:hAnsi="宋体"/>
          <w:color w:val="000000"/>
        </w:rPr>
        <w:t>人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cs="Times New Roman" w:eastAsia="Times New Roman" w:hAnsi="Times New Roman"/>
          <w:color w:val="000000"/>
        </w:rPr>
        <w:t>15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根据男生和女生的人数比可知，男生人数有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宋体" w:cs="宋体" w:eastAsia="宋体" w:hAnsi="宋体"/>
          <w:color w:val="000000"/>
        </w:rPr>
        <w:t>份，女生人数有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份。将男生</w:t>
      </w:r>
      <w:r>
        <w:rPr>
          <w:rFonts w:ascii="Times New Roman" w:cs="Times New Roman" w:eastAsia="Times New Roman" w:hAnsi="Times New Roman"/>
          <w:color w:val="000000"/>
        </w:rPr>
        <w:t>25</w:t>
      </w:r>
      <w:r>
        <w:rPr>
          <w:rFonts w:ascii="宋体" w:cs="宋体" w:eastAsia="宋体" w:hAnsi="宋体"/>
          <w:color w:val="000000"/>
        </w:rPr>
        <w:t>人除以对应的份数，求出一份的人数，再将一份的人数乘女生人数的份数，即可求出女生人数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cs="Times New Roman" w:eastAsia="Times New Roman" w:hAnsi="Times New Roman"/>
          <w:color w:val="000000"/>
        </w:rPr>
        <w:t>25</w:t>
      </w:r>
      <w:r>
        <w:rPr>
          <w:rFonts w:ascii="宋体" w:cs="宋体" w:eastAsia="宋体" w:hAnsi="宋体"/>
          <w:color w:val="000000"/>
        </w:rPr>
        <w:t>÷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宋体" w:cs="宋体" w:eastAsia="宋体" w:hAnsi="宋体"/>
          <w:color w:val="000000"/>
        </w:rPr>
        <w:t>×</w:t>
      </w:r>
      <w:r>
        <w:rPr>
          <w:rFonts w:ascii="Times New Roman" w:cs="Times New Roman" w:eastAsia="Times New Roman" w:hAnsi="Times New Roman"/>
          <w:color w:val="000000"/>
        </w:rPr>
        <w:t>3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宋体" w:cs="宋体" w:eastAsia="宋体" w:hAnsi="宋体"/>
          <w:color w:val="000000"/>
        </w:rPr>
        <w:t>×</w:t>
      </w:r>
      <w:r>
        <w:rPr>
          <w:rFonts w:ascii="Times New Roman" w:cs="Times New Roman" w:eastAsia="Times New Roman" w:hAnsi="Times New Roman"/>
          <w:color w:val="000000"/>
        </w:rPr>
        <w:t>3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15</w:t>
      </w:r>
      <w:r>
        <w:rPr>
          <w:rFonts w:ascii="宋体" w:cs="宋体" w:eastAsia="宋体" w:hAnsi="宋体"/>
          <w:color w:val="000000"/>
        </w:rPr>
        <w:t>（人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所以，女生有</w:t>
      </w:r>
      <w:r>
        <w:rPr>
          <w:rFonts w:ascii="Times New Roman" w:cs="Times New Roman" w:eastAsia="Times New Roman" w:hAnsi="Times New Roman"/>
          <w:color w:val="000000"/>
        </w:rPr>
        <w:t>15</w:t>
      </w:r>
      <w:r>
        <w:rPr>
          <w:rFonts w:ascii="宋体" w:cs="宋体" w:eastAsia="宋体" w:hAnsi="宋体"/>
          <w:color w:val="000000"/>
        </w:rPr>
        <w:t>人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cs="宋体" w:eastAsia="宋体" w:hAnsi="宋体"/>
          <w:color w:val="000000"/>
        </w:rPr>
        <w:t>本题考查了比，掌握比的意义是求出女生人数的关键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cs="宋体" w:eastAsia="宋体" w:hAnsi="宋体"/>
          <w:color w:val="000000"/>
        </w:rPr>
        <w:t>一个等腰三角形，它的顶角与一个底角的度数比是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∶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，这个三角形的顶角是</w:t>
      </w:r>
      <w:r>
        <w:rPr>
          <w:color w:val="000000"/>
        </w:rPr>
        <w:t>（        ）</w:t>
      </w:r>
      <w:r>
        <w:rPr>
          <w:rFonts w:ascii="宋体" w:cs="宋体" w:eastAsia="宋体" w:hAnsi="宋体"/>
          <w:color w:val="000000"/>
        </w:rPr>
        <w:t>°，底角是</w:t>
      </w:r>
      <w:r>
        <w:rPr>
          <w:color w:val="000000"/>
        </w:rPr>
        <w:t>（        ）</w:t>
      </w:r>
      <w:r>
        <w:rPr>
          <w:rFonts w:ascii="宋体" w:cs="宋体" w:eastAsia="宋体" w:hAnsi="宋体"/>
          <w:color w:val="000000"/>
        </w:rPr>
        <w:t>°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cs="Times New Roman" w:eastAsia="Times New Roman" w:hAnsi="Times New Roman"/>
          <w:color w:val="000000"/>
        </w:rPr>
        <w:t>90</w:t>
      </w:r>
      <w:r>
        <w:rPr>
          <w:color w:val="000000"/>
        </w:rPr>
        <w:t xml:space="preserve">    ②. </w:t>
      </w:r>
      <w:r>
        <w:rPr>
          <w:rFonts w:ascii="Times New Roman" w:cs="Times New Roman" w:eastAsia="Times New Roman" w:hAnsi="Times New Roman"/>
          <w:color w:val="000000"/>
        </w:rPr>
        <w:t>45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三角形内角和是</w:t>
      </w:r>
      <w:r>
        <w:rPr>
          <w:rFonts w:ascii="Times New Roman" w:cs="Times New Roman" w:eastAsia="Times New Roman" w:hAnsi="Times New Roman"/>
          <w:color w:val="000000"/>
        </w:rPr>
        <w:t>180</w:t>
      </w:r>
      <w:r>
        <w:rPr>
          <w:rFonts w:ascii="宋体" w:cs="宋体" w:eastAsia="宋体" w:hAnsi="宋体"/>
          <w:color w:val="000000"/>
        </w:rPr>
        <w:t>°，等腰三角形的两个底角相等。根据题中等腰三角形顶角和底角的度数比可知，顶角度数有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份，底角有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份。那么用内角和</w:t>
      </w:r>
      <w:r>
        <w:rPr>
          <w:rFonts w:ascii="Times New Roman" w:cs="Times New Roman" w:eastAsia="Times New Roman" w:hAnsi="Times New Roman"/>
          <w:color w:val="000000"/>
        </w:rPr>
        <w:t>180</w:t>
      </w:r>
      <w:r>
        <w:rPr>
          <w:rFonts w:ascii="宋体" w:cs="宋体" w:eastAsia="宋体" w:hAnsi="宋体"/>
          <w:color w:val="000000"/>
        </w:rPr>
        <w:t>°除以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＋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＋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可求出一份的度数，即底角的度数。将一份的度数再乘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，即可求出顶角的度数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cs="Times New Roman" w:eastAsia="Times New Roman" w:hAnsi="Times New Roman"/>
          <w:color w:val="000000"/>
        </w:rPr>
        <w:t>180</w:t>
      </w:r>
      <w:r>
        <w:rPr>
          <w:rFonts w:ascii="宋体" w:cs="宋体" w:eastAsia="宋体" w:hAnsi="宋体"/>
          <w:color w:val="000000"/>
        </w:rPr>
        <w:t>°÷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＋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＋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180</w:t>
      </w:r>
      <w:r>
        <w:rPr>
          <w:rFonts w:ascii="宋体" w:cs="宋体" w:eastAsia="宋体" w:hAnsi="宋体"/>
          <w:color w:val="000000"/>
        </w:rPr>
        <w:t>°÷</w:t>
      </w:r>
      <w:r>
        <w:rPr>
          <w:rFonts w:ascii="Times New Roman" w:cs="Times New Roman" w:eastAsia="Times New Roman" w:hAnsi="Times New Roman"/>
          <w:color w:val="000000"/>
        </w:rPr>
        <w:t>4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45</w:t>
      </w:r>
      <w:r>
        <w:rPr>
          <w:rFonts w:ascii="宋体" w:cs="宋体" w:eastAsia="宋体" w:hAnsi="宋体"/>
          <w:color w:val="000000"/>
        </w:rPr>
        <w:t>°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45</w:t>
      </w:r>
      <w:r>
        <w:rPr>
          <w:rFonts w:ascii="宋体" w:cs="宋体" w:eastAsia="宋体" w:hAnsi="宋体"/>
          <w:color w:val="000000"/>
        </w:rPr>
        <w:t>°×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90</w:t>
      </w:r>
      <w:r>
        <w:rPr>
          <w:rFonts w:ascii="宋体" w:cs="宋体" w:eastAsia="宋体" w:hAnsi="宋体"/>
          <w:color w:val="000000"/>
        </w:rPr>
        <w:t>°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所以，这个三角形的顶角是</w:t>
      </w:r>
      <w:r>
        <w:rPr>
          <w:rFonts w:ascii="Times New Roman" w:cs="Times New Roman" w:eastAsia="Times New Roman" w:hAnsi="Times New Roman"/>
          <w:color w:val="000000"/>
        </w:rPr>
        <w:t>90</w:t>
      </w:r>
      <w:r>
        <w:rPr>
          <w:rFonts w:ascii="宋体" w:cs="宋体" w:eastAsia="宋体" w:hAnsi="宋体"/>
          <w:color w:val="000000"/>
        </w:rPr>
        <w:t>°，底角是</w:t>
      </w:r>
      <w:r>
        <w:rPr>
          <w:rFonts w:ascii="Times New Roman" w:cs="Times New Roman" w:eastAsia="Times New Roman" w:hAnsi="Times New Roman"/>
          <w:color w:val="000000"/>
        </w:rPr>
        <w:t>45</w:t>
      </w:r>
      <w:r>
        <w:rPr>
          <w:rFonts w:ascii="宋体" w:cs="宋体" w:eastAsia="宋体" w:hAnsi="宋体"/>
          <w:color w:val="000000"/>
        </w:rPr>
        <w:t>°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cs="宋体" w:eastAsia="宋体" w:hAnsi="宋体"/>
          <w:color w:val="000000"/>
        </w:rPr>
        <w:t>本题考查了比的应用以及等腰三角形的特征，解题关键是根据比求出一份内角的度数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cs="宋体" w:eastAsia="宋体" w:hAnsi="宋体"/>
          <w:color w:val="000000"/>
        </w:rPr>
        <w:t>客车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83" o:ole="" o:oleicon="f" style="width:11.25pt;height:27.75pt" type="#_x0000_t75">
            <v:imagedata o:title="eqIdbf31876698721a199c7c53c6b320aa86" r:id="rId89"/>
          </v:shape>
          <o:OLEObject DrawAspect="Content" ObjectID="_59" ProgID="Equation.DSMT4" ShapeID="_x0000_i1083" Type="Embed" r:id="rId90"/>
        </w:object>
      </w:r>
      <w:r>
        <w:rPr>
          <w:rFonts w:ascii="宋体" w:cs="宋体" w:eastAsia="宋体" w:hAnsi="宋体"/>
          <w:color w:val="000000"/>
        </w:rPr>
        <w:t>小时行</w:t>
      </w:r>
      <w:r>
        <w:rPr>
          <w:rFonts w:ascii="Times New Roman" w:cs="Times New Roman" w:eastAsia="Times New Roman" w:hAnsi="Times New Roman"/>
          <w:color w:val="000000"/>
        </w:rPr>
        <w:t>40</w:t>
      </w:r>
      <w:r>
        <w:rPr>
          <w:rFonts w:ascii="宋体" w:cs="宋体" w:eastAsia="宋体" w:hAnsi="宋体"/>
          <w:color w:val="000000"/>
        </w:rPr>
        <w:t>千米，货车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84" o:ole="" o:oleicon="f" style="width:11.25pt;height:30.75pt" type="#_x0000_t75">
            <v:imagedata o:title="eqId7c6c7567972273b4ba733b47bf9d5408" r:id="rId91"/>
          </v:shape>
          <o:OLEObject DrawAspect="Content" ObjectID="_60" ProgID="Equation.DSMT4" ShapeID="_x0000_i1084" Type="Embed" r:id="rId92"/>
        </w:object>
      </w:r>
      <w:r>
        <w:rPr>
          <w:rFonts w:ascii="宋体" w:cs="宋体" w:eastAsia="宋体" w:hAnsi="宋体"/>
          <w:color w:val="000000"/>
        </w:rPr>
        <w:t>小时行</w:t>
      </w:r>
      <w:r>
        <w:rPr>
          <w:rFonts w:ascii="Times New Roman" w:cs="Times New Roman" w:eastAsia="Times New Roman" w:hAnsi="Times New Roman"/>
          <w:color w:val="000000"/>
        </w:rPr>
        <w:t>25</w:t>
      </w:r>
      <w:r>
        <w:rPr>
          <w:rFonts w:ascii="宋体" w:cs="宋体" w:eastAsia="宋体" w:hAnsi="宋体"/>
          <w:color w:val="000000"/>
        </w:rPr>
        <w:t>千米。客车与货车的速度比是</w:t>
      </w:r>
      <w:r>
        <w:rPr>
          <w:color w:val="000000"/>
        </w:rPr>
        <w:t>（        ）</w:t>
      </w:r>
      <w:r>
        <w:rPr>
          <w:rFonts w:ascii="宋体" w:cs="宋体" w:eastAsia="宋体" w:hAnsi="宋体"/>
          <w:color w:val="000000"/>
        </w:rPr>
        <w:t>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∶</w:t>
      </w:r>
      <w:r>
        <w:rPr>
          <w:rFonts w:ascii="Times New Roman" w:cs="Times New Roman" w:eastAsia="Times New Roman" w:hAnsi="Times New Roman"/>
          <w:color w:val="000000"/>
        </w:rPr>
        <w:t>1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根据路程÷时间＝速度，据此分别求出客车和货车的速度，进而求出客车与货车的速度比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cs="Times New Roman" w:eastAsia="Times New Roman" w:hAnsi="Times New Roman"/>
          <w:color w:val="000000"/>
        </w:rPr>
        <w:t>40</w:t>
      </w:r>
      <w:r>
        <w:rPr>
          <w:rFonts w:ascii="宋体" w:cs="宋体" w:eastAsia="宋体" w:hAnsi="宋体"/>
          <w:color w:val="000000"/>
        </w:rPr>
        <w:t>÷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85" o:ole="" o:oleicon="f" style="width:11.25pt;height:27.75pt" type="#_x0000_t75">
            <v:imagedata o:title="eqIdbf31876698721a199c7c53c6b320aa86" r:id="rId89"/>
          </v:shape>
          <o:OLEObject DrawAspect="Content" ObjectID="_61" ProgID="Equation.DSMT4" ShapeID="_x0000_i1085" Type="Embed" r:id="rId93"/>
        </w:objec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40</w:t>
      </w:r>
      <w:r>
        <w:rPr>
          <w:rFonts w:ascii="宋体" w:cs="宋体" w:eastAsia="宋体" w:hAnsi="宋体"/>
          <w:color w:val="000000"/>
        </w:rPr>
        <w:t>×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86" o:ole="" o:oleicon="f" style="width:12pt;height:31pt" type="#_x0000_t75">
            <v:imagedata o:title="eqIda4b8503f4706b8321e4e79a87eadea84" r:id="rId11"/>
          </v:shape>
          <o:OLEObject DrawAspect="Content" ObjectID="_62" ProgID="Equation.DSMT4" ShapeID="_x0000_i1086" Type="Embed" r:id="rId94"/>
        </w:objec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60</w:t>
      </w:r>
      <w:r>
        <w:rPr>
          <w:rFonts w:ascii="宋体" w:cs="宋体" w:eastAsia="宋体" w:hAnsi="宋体"/>
          <w:color w:val="000000"/>
        </w:rPr>
        <w:t>（千米</w:t>
      </w:r>
      <w:r>
        <w:rPr>
          <w:rFonts w:ascii="Times New Roman" w:cs="Times New Roman" w:eastAsia="Times New Roman" w:hAnsi="Times New Roman"/>
          <w:color w:val="000000"/>
        </w:rPr>
        <w:t>/</w:t>
      </w:r>
      <w:r>
        <w:rPr>
          <w:rFonts w:ascii="宋体" w:cs="宋体" w:eastAsia="宋体" w:hAnsi="宋体"/>
          <w:color w:val="000000"/>
        </w:rPr>
        <w:t>时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25</w:t>
      </w:r>
      <w:r>
        <w:rPr>
          <w:rFonts w:ascii="宋体" w:cs="宋体" w:eastAsia="宋体" w:hAnsi="宋体"/>
          <w:color w:val="000000"/>
        </w:rPr>
        <w:t>÷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87" o:ole="" o:oleicon="f" style="width:11.25pt;height:30.75pt" type="#_x0000_t75">
            <v:imagedata o:title="eqId7c6c7567972273b4ba733b47bf9d5408" r:id="rId91"/>
          </v:shape>
          <o:OLEObject DrawAspect="Content" ObjectID="_63" ProgID="Equation.DSMT4" ShapeID="_x0000_i1087" Type="Embed" r:id="rId95"/>
        </w:objec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25</w:t>
      </w:r>
      <w:r>
        <w:rPr>
          <w:rFonts w:ascii="宋体" w:cs="宋体" w:eastAsia="宋体" w:hAnsi="宋体"/>
          <w:color w:val="000000"/>
        </w:rPr>
        <w:t>×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88" o:ole="" o:oleicon="f" style="width:12pt;height:30.75pt" type="#_x0000_t75">
            <v:imagedata o:title="eqId5c55e4f3eda94bc505f103b10bc1fee7" r:id="rId96"/>
          </v:shape>
          <o:OLEObject DrawAspect="Content" ObjectID="_64" ProgID="Equation.DSMT4" ShapeID="_x0000_i1088" Type="Embed" r:id="rId97"/>
        </w:objec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30</w:t>
      </w:r>
      <w:r>
        <w:rPr>
          <w:rFonts w:ascii="宋体" w:cs="宋体" w:eastAsia="宋体" w:hAnsi="宋体"/>
          <w:color w:val="000000"/>
        </w:rPr>
        <w:t>（千米</w:t>
      </w:r>
      <w:r>
        <w:rPr>
          <w:rFonts w:ascii="Times New Roman" w:cs="Times New Roman" w:eastAsia="Times New Roman" w:hAnsi="Times New Roman"/>
          <w:color w:val="000000"/>
        </w:rPr>
        <w:t>/</w:t>
      </w:r>
      <w:r>
        <w:rPr>
          <w:rFonts w:ascii="宋体" w:cs="宋体" w:eastAsia="宋体" w:hAnsi="宋体"/>
          <w:color w:val="000000"/>
        </w:rPr>
        <w:t>时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60</w:t>
      </w:r>
      <w:r>
        <w:rPr>
          <w:rFonts w:ascii="宋体" w:cs="宋体" w:eastAsia="宋体" w:hAnsi="宋体"/>
          <w:color w:val="000000"/>
        </w:rPr>
        <w:t>∶</w:t>
      </w:r>
      <w:r>
        <w:rPr>
          <w:rFonts w:ascii="Times New Roman" w:cs="Times New Roman" w:eastAsia="Times New Roman" w:hAnsi="Times New Roman"/>
          <w:color w:val="000000"/>
        </w:rPr>
        <w:t>30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（</w:t>
      </w:r>
      <w:r>
        <w:rPr>
          <w:rFonts w:ascii="Times New Roman" w:cs="Times New Roman" w:eastAsia="Times New Roman" w:hAnsi="Times New Roman"/>
          <w:color w:val="000000"/>
        </w:rPr>
        <w:t>60</w:t>
      </w:r>
      <w:r>
        <w:rPr>
          <w:rFonts w:ascii="宋体" w:cs="宋体" w:eastAsia="宋体" w:hAnsi="宋体"/>
          <w:color w:val="000000"/>
        </w:rPr>
        <w:t>÷</w:t>
      </w:r>
      <w:r>
        <w:rPr>
          <w:rFonts w:ascii="Times New Roman" w:cs="Times New Roman" w:eastAsia="Times New Roman" w:hAnsi="Times New Roman"/>
          <w:color w:val="000000"/>
        </w:rPr>
        <w:t>30</w:t>
      </w:r>
      <w:r>
        <w:rPr>
          <w:rFonts w:ascii="宋体" w:cs="宋体" w:eastAsia="宋体" w:hAnsi="宋体"/>
          <w:color w:val="000000"/>
        </w:rPr>
        <w:t>）</w:t>
      </w:r>
      <w:r>
        <w:rPr>
          <w:rFonts w:ascii="Times New Roman" w:cs="Times New Roman" w:eastAsia="Times New Roman" w:hAnsi="Times New Roman"/>
          <w:color w:val="000000"/>
        </w:rPr>
        <w:t>∶</w:t>
      </w: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30</w:t>
      </w:r>
      <w:r>
        <w:rPr>
          <w:rFonts w:ascii="宋体" w:cs="宋体" w:eastAsia="宋体" w:hAnsi="宋体"/>
          <w:color w:val="000000"/>
        </w:rPr>
        <w:t>÷</w:t>
      </w:r>
      <w:r>
        <w:rPr>
          <w:rFonts w:ascii="Times New Roman" w:cs="Times New Roman" w:eastAsia="Times New Roman" w:hAnsi="Times New Roman"/>
          <w:color w:val="000000"/>
        </w:rPr>
        <w:t>30</w:t>
      </w:r>
      <w:r>
        <w:rPr>
          <w:rFonts w:ascii="宋体" w:cs="宋体" w:eastAsia="宋体" w:hAnsi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∶</w:t>
      </w:r>
      <w:r>
        <w:rPr>
          <w:rFonts w:ascii="Times New Roman" w:cs="Times New Roman" w:eastAsia="Times New Roman" w:hAnsi="Times New Roman"/>
          <w:color w:val="000000"/>
        </w:rPr>
        <w:t>1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则客车与货车的速度比是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∶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cs="宋体" w:eastAsia="宋体" w:hAnsi="宋体"/>
          <w:color w:val="000000"/>
        </w:rPr>
        <w:t>本题考查比的意义，明确路程、速度和时间之间的关系是解题的关键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二、我会判。（对的打“√”错的打“×”，每小题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1</w:t>
      </w:r>
      <w:r>
        <w:rPr>
          <w:rFonts w:ascii="宋体" w:cs="宋体" w:eastAsia="宋体" w:hAnsi="宋体"/>
          <w:b/>
          <w:color w:val="000000"/>
          <w:sz w:val="24"/>
        </w:rPr>
        <w:t>分，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5</w:t>
      </w:r>
      <w:r>
        <w:rPr>
          <w:rFonts w:ascii="宋体" w:cs="宋体" w:eastAsia="宋体" w:hAnsi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cs="宋体" w:eastAsia="宋体" w:hAnsi="宋体"/>
          <w:color w:val="000000"/>
        </w:rPr>
        <w:t>某班男、女生人数的比是</w:t>
      </w:r>
      <w:r>
        <w:rPr>
          <w:rFonts w:ascii="Times New Roman" w:cs="Times New Roman" w:eastAsia="Times New Roman" w:hAnsi="Times New Roman"/>
          <w:color w:val="000000"/>
        </w:rPr>
        <w:t>7</w:t>
      </w:r>
      <w:r>
        <w:rPr>
          <w:rFonts w:ascii="宋体" w:cs="宋体" w:eastAsia="宋体" w:hAnsi="宋体"/>
          <w:color w:val="000000"/>
        </w:rPr>
        <w:t>∶</w:t>
      </w:r>
      <w:r>
        <w:rPr>
          <w:rFonts w:ascii="Times New Roman" w:cs="Times New Roman" w:eastAsia="Times New Roman" w:hAnsi="Times New Roman"/>
          <w:color w:val="000000"/>
        </w:rPr>
        <w:t>8</w:t>
      </w:r>
      <w:r>
        <w:rPr>
          <w:rFonts w:ascii="宋体" w:cs="宋体" w:eastAsia="宋体" w:hAnsi="宋体"/>
          <w:color w:val="000000"/>
        </w:rPr>
        <w:t>，男生占全班人数的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89" o:ole="" o:oleicon="f" style="width:15.75pt;height:30.75pt" type="#_x0000_t75">
            <v:imagedata o:title="eqId41ab109ec88d6f3d24b2f01ca77e7038" r:id="rId98"/>
          </v:shape>
          <o:OLEObject DrawAspect="Content" ObjectID="_65" ProgID="Equation.DSMT4" ShapeID="_x0000_i1089" Type="Embed" r:id="rId99"/>
        </w:object>
      </w:r>
      <w:r>
        <w:rPr>
          <w:rFonts w:ascii="宋体" w:cs="宋体" w:eastAsia="宋体" w:hAnsi="宋体"/>
          <w:color w:val="000000"/>
        </w:rPr>
        <w:t>。</w:t>
      </w:r>
      <w:r>
        <w:rPr>
          <w:color w:val="000000"/>
        </w:rPr>
        <w:t>（        ）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cs="宋体" w:eastAsia="宋体" w:hAnsi="宋体"/>
          <w:color w:val="000000"/>
        </w:rPr>
        <w:t>√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男、女生人数的比是</w:t>
      </w:r>
      <w:r>
        <w:rPr>
          <w:rFonts w:ascii="Times New Roman" w:cs="Times New Roman" w:eastAsia="Times New Roman" w:hAnsi="Times New Roman"/>
          <w:color w:val="000000"/>
        </w:rPr>
        <w:t>7</w:t>
      </w:r>
      <w:r>
        <w:rPr>
          <w:rFonts w:ascii="宋体" w:cs="宋体" w:eastAsia="宋体" w:hAnsi="宋体"/>
          <w:color w:val="000000"/>
        </w:rPr>
        <w:t>∶</w:t>
      </w:r>
      <w:r>
        <w:rPr>
          <w:rFonts w:ascii="Times New Roman" w:cs="Times New Roman" w:eastAsia="Times New Roman" w:hAnsi="Times New Roman"/>
          <w:color w:val="000000"/>
        </w:rPr>
        <w:t>8</w:t>
      </w:r>
      <w:r>
        <w:rPr>
          <w:rFonts w:ascii="宋体" w:cs="宋体" w:eastAsia="宋体" w:hAnsi="宋体"/>
          <w:color w:val="000000"/>
        </w:rPr>
        <w:t>，将男生人数看作</w:t>
      </w:r>
      <w:r>
        <w:rPr>
          <w:rFonts w:ascii="Times New Roman" w:cs="Times New Roman" w:eastAsia="Times New Roman" w:hAnsi="Times New Roman"/>
          <w:color w:val="000000"/>
        </w:rPr>
        <w:t>7</w:t>
      </w:r>
      <w:r>
        <w:rPr>
          <w:rFonts w:ascii="宋体" w:cs="宋体" w:eastAsia="宋体" w:hAnsi="宋体"/>
          <w:color w:val="000000"/>
        </w:rPr>
        <w:t>，女生人数看作</w:t>
      </w:r>
      <w:r>
        <w:rPr>
          <w:rFonts w:ascii="Times New Roman" w:cs="Times New Roman" w:eastAsia="Times New Roman" w:hAnsi="Times New Roman"/>
          <w:color w:val="000000"/>
        </w:rPr>
        <w:t>8</w:t>
      </w:r>
      <w:r>
        <w:rPr>
          <w:rFonts w:ascii="宋体" w:cs="宋体" w:eastAsia="宋体" w:hAnsi="宋体"/>
          <w:color w:val="000000"/>
        </w:rPr>
        <w:t>，男生人数＋女生人数＝全班人数，男生人数÷全班人数＝男生占全班人数的几分之几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cs="Times New Roman" w:eastAsia="Times New Roman" w:hAnsi="Times New Roman"/>
          <w:color w:val="000000"/>
        </w:rPr>
        <w:t>7</w:t>
      </w:r>
      <w:r>
        <w:rPr>
          <w:rFonts w:ascii="宋体" w:cs="宋体" w:eastAsia="宋体" w:hAnsi="宋体"/>
          <w:color w:val="000000"/>
        </w:rPr>
        <w:t>÷（</w:t>
      </w:r>
      <w:r>
        <w:rPr>
          <w:rFonts w:ascii="Times New Roman" w:cs="Times New Roman" w:eastAsia="Times New Roman" w:hAnsi="Times New Roman"/>
          <w:color w:val="000000"/>
        </w:rPr>
        <w:t>7</w:t>
      </w:r>
      <w:r>
        <w:rPr>
          <w:rFonts w:ascii="宋体" w:cs="宋体" w:eastAsia="宋体" w:hAnsi="宋体"/>
          <w:color w:val="000000"/>
        </w:rPr>
        <w:t>＋</w:t>
      </w:r>
      <w:r>
        <w:rPr>
          <w:rFonts w:ascii="Times New Roman" w:cs="Times New Roman" w:eastAsia="Times New Roman" w:hAnsi="Times New Roman"/>
          <w:color w:val="000000"/>
        </w:rPr>
        <w:t>8</w:t>
      </w:r>
      <w:r>
        <w:rPr>
          <w:rFonts w:ascii="宋体" w:cs="宋体" w:eastAsia="宋体" w:hAnsi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7</w:t>
      </w:r>
      <w:r>
        <w:rPr>
          <w:rFonts w:ascii="宋体" w:cs="宋体" w:eastAsia="宋体" w:hAnsi="宋体"/>
          <w:color w:val="000000"/>
        </w:rPr>
        <w:t>÷</w:t>
      </w:r>
      <w:r>
        <w:rPr>
          <w:rFonts w:ascii="Times New Roman" w:cs="Times New Roman" w:eastAsia="Times New Roman" w:hAnsi="Times New Roman"/>
          <w:color w:val="000000"/>
        </w:rPr>
        <w:t>15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90" o:ole="" o:oleicon="f" style="width:15.75pt;height:30.75pt" type="#_x0000_t75">
            <v:imagedata o:title="eqId41ab109ec88d6f3d24b2f01ca77e7038" r:id="rId98"/>
          </v:shape>
          <o:OLEObject DrawAspect="Content" ObjectID="_66" ProgID="Equation.DSMT4" ShapeID="_x0000_i1090" Type="Embed" r:id="rId10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</w: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58750" cy="190500"/>
            <wp:docPr id="97545518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5455189" name="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：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cs="宋体" w:eastAsia="宋体" w:hAnsi="宋体"/>
          <w:color w:val="000000"/>
        </w:rPr>
        <w:t>两数相除又叫两个数的比，求一个数占另一个数的几分之几用除法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cs="宋体" w:eastAsia="宋体" w:hAnsi="宋体"/>
          <w:color w:val="000000"/>
        </w:rPr>
        <w:t>甲比乙多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91" o:ole="" o:oleicon="f" style="width:10.9pt;height:31.1pt" type="#_x0000_t75">
            <v:imagedata o:title="eqIdd3ffd5c35bba71ea54c28622b6cf505d" r:id="rId102"/>
          </v:shape>
          <o:OLEObject DrawAspect="Content" ObjectID="_67" ProgID="Equation.DSMT4" ShapeID="_x0000_i1091" Type="Embed" r:id="rId103"/>
        </w:object>
      </w:r>
      <w:r>
        <w:rPr>
          <w:rFonts w:ascii="宋体" w:cs="宋体" w:eastAsia="宋体" w:hAnsi="宋体"/>
          <w:color w:val="000000"/>
        </w:rPr>
        <w:t>米，也就是乙比甲少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92" o:ole="" o:oleicon="f" style="width:10.9pt;height:31.1pt" type="#_x0000_t75">
            <v:imagedata o:title="eqIdd3ffd5c35bba71ea54c28622b6cf505d" r:id="rId102"/>
          </v:shape>
          <o:OLEObject DrawAspect="Content" ObjectID="_68" ProgID="Equation.DSMT4" ShapeID="_x0000_i1092" Type="Embed" r:id="rId104"/>
        </w:object>
      </w:r>
      <w:r>
        <w:rPr>
          <w:rFonts w:ascii="宋体" w:cs="宋体" w:eastAsia="宋体" w:hAnsi="宋体"/>
          <w:color w:val="000000"/>
        </w:rPr>
        <w:t>米。</w:t>
      </w:r>
      <w:r>
        <w:rPr>
          <w:color w:val="000000"/>
        </w:rPr>
        <w:t>（        ）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cs="宋体" w:eastAsia="宋体" w:hAnsi="宋体"/>
          <w:color w:val="000000"/>
        </w:rPr>
        <w:t>√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因为“甲比乙多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93" o:ole="" o:oleicon="f" style="width:10.9pt;height:31.1pt" type="#_x0000_t75">
            <v:imagedata o:title="eqIdd3ffd5c35bba71ea54c28622b6cf505d" r:id="rId102"/>
          </v:shape>
          <o:OLEObject DrawAspect="Content" ObjectID="_69" ProgID="Equation.DSMT4" ShapeID="_x0000_i1093" Type="Embed" r:id="rId105"/>
        </w:object>
      </w:r>
      <w:r>
        <w:rPr>
          <w:rFonts w:ascii="宋体" w:cs="宋体" w:eastAsia="宋体" w:hAnsi="宋体"/>
          <w:color w:val="000000"/>
        </w:rPr>
        <w:t>米”，这里的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94" o:ole="" o:oleicon="f" style="width:10.9pt;height:31.1pt" type="#_x0000_t75">
            <v:imagedata o:title="eqIdd3ffd5c35bba71ea54c28622b6cf505d" r:id="rId102"/>
          </v:shape>
          <o:OLEObject DrawAspect="Content" ObjectID="_70" ProgID="Equation.DSMT4" ShapeID="_x0000_i1094" Type="Embed" r:id="rId106"/>
        </w:object>
      </w:r>
      <w:r>
        <w:rPr>
          <w:rFonts w:ascii="宋体" w:cs="宋体" w:eastAsia="宋体" w:hAnsi="宋体"/>
          <w:color w:val="000000"/>
        </w:rPr>
        <w:t>米是具体的数量，不是分率，所以也就是乙比甲少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95" o:ole="" o:oleicon="f" style="width:10.9pt;height:31.1pt" type="#_x0000_t75">
            <v:imagedata o:title="eqIdd3ffd5c35bba71ea54c28622b6cf505d" r:id="rId102"/>
          </v:shape>
          <o:OLEObject DrawAspect="Content" ObjectID="_71" ProgID="Equation.DSMT4" ShapeID="_x0000_i1095" Type="Embed" r:id="rId107"/>
        </w:object>
      </w:r>
      <w:r>
        <w:rPr>
          <w:rFonts w:ascii="宋体" w:cs="宋体" w:eastAsia="宋体" w:hAnsi="宋体"/>
          <w:color w:val="000000"/>
        </w:rPr>
        <w:t>米；具体进行判断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因为甲比乙多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96" o:ole="" o:oleicon="f" style="width:10.9pt;height:31.1pt" type="#_x0000_t75">
            <v:imagedata o:title="eqIdd3ffd5c35bba71ea54c28622b6cf505d" r:id="rId102"/>
          </v:shape>
          <o:OLEObject DrawAspect="Content" ObjectID="_72" ProgID="Equation.DSMT4" ShapeID="_x0000_i1096" Type="Embed" r:id="rId108"/>
        </w:object>
      </w:r>
      <w:r>
        <w:rPr>
          <w:rFonts w:ascii="宋体" w:cs="宋体" w:eastAsia="宋体" w:hAnsi="宋体"/>
          <w:color w:val="000000"/>
        </w:rPr>
        <w:t>米，这里的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97" o:ole="" o:oleicon="f" style="width:10.9pt;height:31.1pt" type="#_x0000_t75">
            <v:imagedata o:title="eqIdd3ffd5c35bba71ea54c28622b6cf505d" r:id="rId102"/>
          </v:shape>
          <o:OLEObject DrawAspect="Content" ObjectID="_73" ProgID="Equation.DSMT4" ShapeID="_x0000_i1097" Type="Embed" r:id="rId109"/>
        </w:object>
      </w:r>
      <w:r>
        <w:rPr>
          <w:rFonts w:ascii="宋体" w:cs="宋体" w:eastAsia="宋体" w:hAnsi="宋体"/>
          <w:color w:val="000000"/>
        </w:rPr>
        <w:t>米是具体的数量，所有也就是乙比甲少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98" o:ole="" o:oleicon="f" style="width:10.9pt;height:31.1pt" type="#_x0000_t75">
            <v:imagedata o:title="eqIdd3ffd5c35bba71ea54c28622b6cf505d" r:id="rId102"/>
          </v:shape>
          <o:OLEObject DrawAspect="Content" ObjectID="_74" ProgID="Equation.DSMT4" ShapeID="_x0000_i1098" Type="Embed" r:id="rId110"/>
        </w:object>
      </w:r>
      <w:r>
        <w:rPr>
          <w:rFonts w:ascii="宋体" w:cs="宋体" w:eastAsia="宋体" w:hAnsi="宋体"/>
          <w:color w:val="000000"/>
        </w:rPr>
        <w:t>米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：√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cs="宋体" w:eastAsia="宋体" w:hAnsi="宋体"/>
          <w:color w:val="000000"/>
        </w:rPr>
        <w:t>解决关键在于理解这里的米是具体的数量，不是分率，所以可以说“甲比乙多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099" o:ole="" o:oleicon="f" style="width:10.9pt;height:31.1pt" type="#_x0000_t75">
            <v:imagedata o:title="eqIdd3ffd5c35bba71ea54c28622b6cf505d" r:id="rId102"/>
          </v:shape>
          <o:OLEObject DrawAspect="Content" ObjectID="_75" ProgID="Equation.DSMT4" ShapeID="_x0000_i1099" Type="Embed" r:id="rId111"/>
        </w:object>
      </w:r>
      <w:r>
        <w:rPr>
          <w:rFonts w:ascii="宋体" w:cs="宋体" w:eastAsia="宋体" w:hAnsi="宋体"/>
          <w:color w:val="000000"/>
        </w:rPr>
        <w:t>米，也就是乙比甲少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00" o:ole="" o:oleicon="f" style="width:10.9pt;height:31.1pt" type="#_x0000_t75">
            <v:imagedata o:title="eqIdd3ffd5c35bba71ea54c28622b6cf505d" r:id="rId102"/>
          </v:shape>
          <o:OLEObject DrawAspect="Content" ObjectID="_76" ProgID="Equation.DSMT4" ShapeID="_x0000_i1100" Type="Embed" r:id="rId112"/>
        </w:object>
      </w:r>
      <w:r>
        <w:rPr>
          <w:rFonts w:ascii="宋体" w:cs="宋体" w:eastAsia="宋体" w:hAnsi="宋体"/>
          <w:color w:val="000000"/>
        </w:rPr>
        <w:t>米”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cs="宋体" w:eastAsia="宋体" w:hAnsi="宋体"/>
          <w:color w:val="000000"/>
        </w:rPr>
        <w:t>一个数（</w:t>
      </w:r>
      <w:r>
        <w:rPr>
          <w:rFonts w:ascii="Times New Roman" w:cs="Times New Roman" w:eastAsia="Times New Roman" w:hAnsi="Times New Roman"/>
          <w:color w:val="000000"/>
        </w:rPr>
        <w:t>0</w:t>
      </w:r>
      <w:r>
        <w:rPr>
          <w:rFonts w:ascii="宋体" w:cs="宋体" w:eastAsia="宋体" w:hAnsi="宋体"/>
          <w:color w:val="000000"/>
        </w:rPr>
        <w:t>除外）除以假分数，商不一定小于被除数。</w:t>
      </w:r>
      <w:r>
        <w:rPr>
          <w:color w:val="000000"/>
        </w:rPr>
        <w:t>（        ）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cs="宋体" w:eastAsia="宋体" w:hAnsi="宋体"/>
          <w:color w:val="000000"/>
        </w:rPr>
        <w:t>√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一个数（</w:t>
      </w:r>
      <w:r>
        <w:rPr>
          <w:rFonts w:ascii="Times New Roman" w:cs="Times New Roman" w:eastAsia="Times New Roman" w:hAnsi="Times New Roman"/>
          <w:color w:val="000000"/>
        </w:rPr>
        <w:t>0</w:t>
      </w:r>
      <w:r>
        <w:rPr>
          <w:rFonts w:ascii="宋体" w:cs="宋体" w:eastAsia="宋体" w:hAnsi="宋体"/>
          <w:color w:val="000000"/>
        </w:rPr>
        <w:t>除外）除以大于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的数，商小于这个数；一个数（</w:t>
      </w:r>
      <w:r>
        <w:rPr>
          <w:rFonts w:ascii="Times New Roman" w:cs="Times New Roman" w:eastAsia="Times New Roman" w:hAnsi="Times New Roman"/>
          <w:color w:val="000000"/>
        </w:rPr>
        <w:t>0</w:t>
      </w:r>
      <w:r>
        <w:rPr>
          <w:rFonts w:ascii="宋体" w:cs="宋体" w:eastAsia="宋体" w:hAnsi="宋体"/>
          <w:color w:val="000000"/>
        </w:rPr>
        <w:t>除外）除以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，商等于这个数；由此解答即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假分数≥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，所以一个数（</w:t>
      </w:r>
      <w:r>
        <w:rPr>
          <w:rFonts w:ascii="Times New Roman" w:cs="Times New Roman" w:eastAsia="Times New Roman" w:hAnsi="Times New Roman"/>
          <w:color w:val="000000"/>
        </w:rPr>
        <w:t>0</w:t>
      </w:r>
      <w:r>
        <w:rPr>
          <w:rFonts w:ascii="宋体" w:cs="宋体" w:eastAsia="宋体" w:hAnsi="宋体"/>
          <w:color w:val="000000"/>
        </w:rPr>
        <w:t>除外）除以假分数，商可能等于被除数，也可能小于被除数</w:t>
      </w:r>
      <w:r>
        <w:rPr>
          <w:rFonts w:ascii="宋体" w:cs="宋体" w:eastAsia="宋体" w:hAnsi="宋体"/>
          <w:color w:val="000000"/>
          <w:position w:val="-12"/>
        </w:rPr>
        <w:drawing>
          <wp:inline>
            <wp:extent cx="127000" cy="76200"/>
            <wp:docPr id="97545519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5455191" name="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</w: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58750" cy="190500"/>
            <wp:docPr id="97545519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5455195" name="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：√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cs="宋体" w:eastAsia="宋体" w:hAnsi="宋体"/>
          <w:color w:val="000000"/>
        </w:rPr>
        <w:t>解答本题的关键是明确假分数有两种情况，考虑问题一定要全面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cs="宋体" w:eastAsia="宋体" w:hAnsi="宋体"/>
          <w:color w:val="000000"/>
        </w:rPr>
        <w:t>甲的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01" o:ole="" o:oleicon="f" style="width:11.25pt;height:30.75pt" type="#_x0000_t75">
            <v:imagedata o:title="eqId6503ca085e3ca5f2ba723b0dd66e210b" r:id="rId114"/>
          </v:shape>
          <o:OLEObject DrawAspect="Content" ObjectID="_77" ProgID="Equation.DSMT4" ShapeID="_x0000_i1101" Type="Embed" r:id="rId115"/>
        </w:object>
      </w:r>
      <w:r>
        <w:rPr>
          <w:rFonts w:ascii="宋体" w:cs="宋体" w:eastAsia="宋体" w:hAnsi="宋体"/>
          <w:color w:val="000000"/>
        </w:rPr>
        <w:t>相当于乙的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02" o:ole="" o:oleicon="f" style="width:11.75pt;height:30.45pt" type="#_x0000_t75">
            <v:imagedata o:title="eqId8b2a698891d42c70b597f0da4f215f09" r:id="rId35"/>
          </v:shape>
          <o:OLEObject DrawAspect="Content" ObjectID="_78" ProgID="Equation.DSMT4" ShapeID="_x0000_i1102" Type="Embed" r:id="rId116"/>
        </w:object>
      </w:r>
      <w:r>
        <w:rPr>
          <w:rFonts w:ascii="宋体" w:cs="宋体" w:eastAsia="宋体" w:hAnsi="宋体"/>
          <w:color w:val="000000"/>
        </w:rPr>
        <w:t>（甲乙不为</w:t>
      </w:r>
      <w:r>
        <w:rPr>
          <w:rFonts w:ascii="Times New Roman" w:cs="Times New Roman" w:eastAsia="Times New Roman" w:hAnsi="Times New Roman"/>
          <w:color w:val="000000"/>
        </w:rPr>
        <w:t>0</w:t>
      </w:r>
      <w:r>
        <w:rPr>
          <w:rFonts w:ascii="宋体" w:cs="宋体" w:eastAsia="宋体" w:hAnsi="宋体"/>
          <w:color w:val="000000"/>
        </w:rPr>
        <w:t>），那么甲大于乙。</w:t>
      </w:r>
      <w:r>
        <w:rPr>
          <w:color w:val="000000"/>
        </w:rPr>
        <w:t>（        ）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cs="宋体" w:eastAsia="宋体" w:hAnsi="宋体"/>
          <w:color w:val="000000"/>
        </w:rPr>
        <w:t>√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由题意可知，甲×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03" o:ole="" o:oleicon="f" style="width:11.25pt;height:30.75pt" type="#_x0000_t75">
            <v:imagedata o:title="eqId6503ca085e3ca5f2ba723b0dd66e210b" r:id="rId114"/>
          </v:shape>
          <o:OLEObject DrawAspect="Content" ObjectID="_79" ProgID="Equation.DSMT4" ShapeID="_x0000_i1103" Type="Embed" r:id="rId117"/>
        </w:object>
      </w:r>
      <w:r>
        <w:rPr>
          <w:rFonts w:ascii="宋体" w:cs="宋体" w:eastAsia="宋体" w:hAnsi="宋体"/>
          <w:color w:val="000000"/>
        </w:rPr>
        <w:t>＝乙×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04" o:ole="" o:oleicon="f" style="width:11.75pt;height:30.45pt" type="#_x0000_t75">
            <v:imagedata o:title="eqId8b2a698891d42c70b597f0da4f215f09" r:id="rId35"/>
          </v:shape>
          <o:OLEObject DrawAspect="Content" ObjectID="_80" ProgID="Equation.DSMT4" ShapeID="_x0000_i1104" Type="Embed" r:id="rId118"/>
        </w:object>
      </w:r>
      <w:r>
        <w:rPr>
          <w:rFonts w:ascii="宋体" w:cs="宋体" w:eastAsia="宋体" w:hAnsi="宋体"/>
          <w:color w:val="000000"/>
        </w:rPr>
        <w:t>，假设甲×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05" o:ole="" o:oleicon="f" style="width:11.25pt;height:30.75pt" type="#_x0000_t75">
            <v:imagedata o:title="eqId6503ca085e3ca5f2ba723b0dd66e210b" r:id="rId114"/>
          </v:shape>
          <o:OLEObject DrawAspect="Content" ObjectID="_81" ProgID="Equation.DSMT4" ShapeID="_x0000_i1105" Type="Embed" r:id="rId119"/>
        </w:object>
      </w:r>
      <w:r>
        <w:rPr>
          <w:rFonts w:ascii="宋体" w:cs="宋体" w:eastAsia="宋体" w:hAnsi="宋体"/>
          <w:color w:val="000000"/>
        </w:rPr>
        <w:t>＝乙×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06" o:ole="" o:oleicon="f" style="width:11.75pt;height:30.45pt" type="#_x0000_t75">
            <v:imagedata o:title="eqId8b2a698891d42c70b597f0da4f215f09" r:id="rId35"/>
          </v:shape>
          <o:OLEObject DrawAspect="Content" ObjectID="_82" ProgID="Equation.DSMT4" ShapeID="_x0000_i1106" Type="Embed" r:id="rId120"/>
        </w:objec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，再根据乘法各部分之间的关系，分别求出甲和乙的值，再进行对比即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假设甲×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07" o:ole="" o:oleicon="f" style="width:11.25pt;height:30.75pt" type="#_x0000_t75">
            <v:imagedata o:title="eqId6503ca085e3ca5f2ba723b0dd66e210b" r:id="rId114"/>
          </v:shape>
          <o:OLEObject DrawAspect="Content" ObjectID="_83" ProgID="Equation.DSMT4" ShapeID="_x0000_i1107" Type="Embed" r:id="rId121"/>
        </w:object>
      </w:r>
      <w:r>
        <w:rPr>
          <w:rFonts w:ascii="宋体" w:cs="宋体" w:eastAsia="宋体" w:hAnsi="宋体"/>
          <w:color w:val="000000"/>
        </w:rPr>
        <w:t>＝乙×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08" o:ole="" o:oleicon="f" style="width:11.75pt;height:30.45pt" type="#_x0000_t75">
            <v:imagedata o:title="eqId8b2a698891d42c70b597f0da4f215f09" r:id="rId35"/>
          </v:shape>
          <o:OLEObject DrawAspect="Content" ObjectID="_84" ProgID="Equation.DSMT4" ShapeID="_x0000_i1108" Type="Embed" r:id="rId122"/>
        </w:objec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1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则甲＝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÷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09" o:ole="" o:oleicon="f" style="width:11.25pt;height:30.75pt" type="#_x0000_t75">
            <v:imagedata o:title="eqId6503ca085e3ca5f2ba723b0dd66e210b" r:id="rId114"/>
          </v:shape>
          <o:OLEObject DrawAspect="Content" ObjectID="_85" ProgID="Equation.DSMT4" ShapeID="_x0000_i1109" Type="Embed" r:id="rId123"/>
        </w:objec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×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10" o:ole="" o:oleicon="f" style="width:10.8pt;height:31.2pt" type="#_x0000_t75">
            <v:imagedata o:title="eqId18a4c25fa7b7754fc55548e2497a9d6e" r:id="rId124"/>
          </v:shape>
          <o:OLEObject DrawAspect="Content" ObjectID="_86" ProgID="Equation.DSMT4" ShapeID="_x0000_i1110" Type="Embed" r:id="rId125"/>
        </w:object>
      </w:r>
      <w:r>
        <w:rPr>
          <w:rFonts w:ascii="宋体" w:cs="宋体" w:eastAsia="宋体" w:hAnsi="宋体"/>
          <w:color w:val="000000"/>
        </w:rPr>
        <w:t>＝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11" o:ole="" o:oleicon="f" style="width:10.8pt;height:31.2pt" type="#_x0000_t75">
            <v:imagedata o:title="eqId18a4c25fa7b7754fc55548e2497a9d6e" r:id="rId124"/>
          </v:shape>
          <o:OLEObject DrawAspect="Content" ObjectID="_87" ProgID="Equation.DSMT4" ShapeID="_x0000_i1111" Type="Embed" r:id="rId126"/>
        </w:object>
      </w:r>
      <w:r>
        <w:rPr>
          <w:rFonts w:ascii="宋体" w:cs="宋体" w:eastAsia="宋体" w:hAnsi="宋体"/>
          <w:color w:val="000000"/>
        </w:rPr>
        <w:t>，乙＝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÷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12" o:ole="" o:oleicon="f" style="width:11.75pt;height:30.45pt" type="#_x0000_t75">
            <v:imagedata o:title="eqId8b2a698891d42c70b597f0da4f215f09" r:id="rId35"/>
          </v:shape>
          <o:OLEObject DrawAspect="Content" ObjectID="_88" ProgID="Equation.DSMT4" ShapeID="_x0000_i1112" Type="Embed" r:id="rId127"/>
        </w:objec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×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13" o:ole="" o:oleicon="f" style="width:12pt;height:31.2pt" type="#_x0000_t75">
            <v:imagedata o:title="eqIdd599cb4a589f90b0205f24c2e1fa021e" r:id="rId128"/>
          </v:shape>
          <o:OLEObject DrawAspect="Content" ObjectID="_89" ProgID="Equation.DSMT4" ShapeID="_x0000_i1113" Type="Embed" r:id="rId129"/>
        </w:object>
      </w:r>
      <w:r>
        <w:rPr>
          <w:rFonts w:ascii="宋体" w:cs="宋体" w:eastAsia="宋体" w:hAnsi="宋体"/>
          <w:color w:val="000000"/>
        </w:rPr>
        <w:t>＝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14" o:ole="" o:oleicon="f" style="width:12pt;height:31.2pt" type="#_x0000_t75">
            <v:imagedata o:title="eqIdd599cb4a589f90b0205f24c2e1fa021e" r:id="rId128"/>
          </v:shape>
          <o:OLEObject DrawAspect="Content" ObjectID="_90" ProgID="Equation.DSMT4" ShapeID="_x0000_i1114" Type="Embed" r:id="rId13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wPaa0RoIxibNAx1ODbqMbQ==" id="_x0000_i1115" o:ole="" o:oleicon="f" style="width:10.8pt;height:31.2pt" type="#_x0000_t75">
            <v:imagedata o:title="eqId18a4c25fa7b7754fc55548e2497a9d6e" r:id="rId124"/>
          </v:shape>
          <o:OLEObject DrawAspect="Content" ObjectID="_91" ProgID="Equation.DSMT4" ShapeID="_x0000_i1115" Type="Embed" r:id="rId131"/>
        </w:object>
      </w:r>
      <w:r>
        <w:rPr>
          <w:rFonts w:ascii="宋体" w:cs="宋体" w:eastAsia="宋体" w:hAnsi="宋体"/>
          <w:color w:val="000000"/>
        </w:rPr>
        <w:t>＝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16" o:ole="" o:oleicon="f" style="width:18pt;height:31pt" type="#_x0000_t75">
            <v:imagedata o:title="eqIdc850d4347d2200428b93cb085518d070" r:id="rId132"/>
          </v:shape>
          <o:OLEObject DrawAspect="Content" ObjectID="_92" ProgID="Equation.DSMT4" ShapeID="_x0000_i1116" Type="Embed" r:id="rId133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17" o:ole="" o:oleicon="f" style="width:12pt;height:31.2pt" type="#_x0000_t75">
            <v:imagedata o:title="eqIdd599cb4a589f90b0205f24c2e1fa021e" r:id="rId128"/>
          </v:shape>
          <o:OLEObject DrawAspect="Content" ObjectID="_93" ProgID="Equation.DSMT4" ShapeID="_x0000_i1117" Type="Embed" r:id="rId134"/>
        </w:object>
      </w:r>
      <w:r>
        <w:rPr>
          <w:rFonts w:ascii="宋体" w:cs="宋体" w:eastAsia="宋体" w:hAnsi="宋体"/>
          <w:color w:val="000000"/>
        </w:rPr>
        <w:t>＝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18" o:ole="" o:oleicon="f" style="width:18pt;height:31pt" type="#_x0000_t75">
            <v:imagedata o:title="eqId97157fd1050102594d47bbfca7cf91e3" r:id="rId135"/>
          </v:shape>
          <o:OLEObject DrawAspect="Content" ObjectID="_94" ProgID="Equation.DSMT4" ShapeID="_x0000_i1118" Type="Embed" r:id="rId13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因为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19" o:ole="" o:oleicon="f" style="width:18pt;height:31pt" type="#_x0000_t75">
            <v:imagedata o:title="eqIdc850d4347d2200428b93cb085518d070" r:id="rId132"/>
          </v:shape>
          <o:OLEObject DrawAspect="Content" ObjectID="_95" ProgID="Equation.DSMT4" ShapeID="_x0000_i1119" Type="Embed" r:id="rId137"/>
        </w:object>
      </w:r>
      <w:r>
        <w:rPr>
          <w:rFonts w:ascii="宋体" w:cs="宋体" w:eastAsia="宋体" w:hAnsi="宋体"/>
          <w:color w:val="000000"/>
        </w:rPr>
        <w:t>＞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20" o:ole="" o:oleicon="f" style="width:18pt;height:31pt" type="#_x0000_t75">
            <v:imagedata o:title="eqId97157fd1050102594d47bbfca7cf91e3" r:id="rId135"/>
          </v:shape>
          <o:OLEObject DrawAspect="Content" ObjectID="_96" ProgID="Equation.DSMT4" ShapeID="_x0000_i1120" Type="Embed" r:id="rId138"/>
        </w:object>
      </w:r>
      <w:r>
        <w:rPr>
          <w:rFonts w:ascii="宋体" w:cs="宋体" w:eastAsia="宋体" w:hAnsi="宋体"/>
          <w:color w:val="000000"/>
        </w:rPr>
        <w:t>，即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21" o:ole="" o:oleicon="f" style="width:10.8pt;height:31.2pt" type="#_x0000_t75">
            <v:imagedata o:title="eqId18a4c25fa7b7754fc55548e2497a9d6e" r:id="rId124"/>
          </v:shape>
          <o:OLEObject DrawAspect="Content" ObjectID="_97" ProgID="Equation.DSMT4" ShapeID="_x0000_i1121" Type="Embed" r:id="rId139"/>
        </w:object>
      </w:r>
      <w:r>
        <w:rPr>
          <w:rFonts w:ascii="宋体" w:cs="宋体" w:eastAsia="宋体" w:hAnsi="宋体"/>
          <w:color w:val="000000"/>
        </w:rPr>
        <w:t>＞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22" o:ole="" o:oleicon="f" style="width:12pt;height:31.2pt" type="#_x0000_t75">
            <v:imagedata o:title="eqIdd599cb4a589f90b0205f24c2e1fa021e" r:id="rId128"/>
          </v:shape>
          <o:OLEObject DrawAspect="Content" ObjectID="_98" ProgID="Equation.DSMT4" ShapeID="_x0000_i1122" Type="Embed" r:id="rId140"/>
        </w:object>
      </w:r>
      <w:r>
        <w:rPr>
          <w:rFonts w:ascii="宋体" w:cs="宋体" w:eastAsia="宋体" w:hAnsi="宋体"/>
          <w:color w:val="000000"/>
        </w:rPr>
        <w:t>，所以甲大于乙。原题干说法正确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：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cs="宋体" w:eastAsia="宋体" w:hAnsi="宋体"/>
          <w:color w:val="000000"/>
        </w:rPr>
        <w:t>本题考查分数除法，结合异分母异分子分数比较大小的方法是解题的关键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cs="宋体" w:eastAsia="宋体" w:hAnsi="宋体"/>
          <w:color w:val="000000"/>
        </w:rPr>
        <w:t>一个真分数的倒数一定比这个真分数大。</w:t>
      </w:r>
      <w:r>
        <w:rPr>
          <w:color w:val="000000"/>
        </w:rPr>
        <w:t>（        ）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cs="宋体" w:eastAsia="宋体" w:hAnsi="宋体"/>
          <w:color w:val="000000"/>
        </w:rPr>
        <w:t>√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分子小于分母的分数是真分数，分数的倒数是将分子和分母调换位置，那么真分数的倒数的分子大于分母，那么真分数的倒数大于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。据此解题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真分数小于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，而真分数的倒数大于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，所以一个真分数的倒数一定比这个真分数大。比如，真分数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23" o:ole="" o:oleicon="f" style="width:15.75pt;height:30.75pt" type="#_x0000_t75">
            <v:imagedata o:title="eqId8ee5447f1268cfd1949810ba8db48308" r:id="rId141"/>
          </v:shape>
          <o:OLEObject DrawAspect="Content" ObjectID="_99" ProgID="Equation.DSMT4" ShapeID="_x0000_i1123" Type="Embed" r:id="rId142"/>
        </w:object>
      </w:r>
      <w:r>
        <w:rPr>
          <w:rFonts w:ascii="宋体" w:cs="宋体" w:eastAsia="宋体" w:hAnsi="宋体"/>
          <w:color w:val="000000"/>
        </w:rPr>
        <w:t>的倒数是</w:t>
      </w:r>
      <w:r>
        <w:rPr>
          <w:rFonts w:ascii="Times New Roman" w:cs="Times New Roman" w:eastAsia="Times New Roman" w:hAnsi="Times New Roman"/>
          <w:color w:val="000000"/>
        </w:rPr>
        <w:t>15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color w:val="000000"/>
        </w:rPr>
        <w:t>15</w:t>
      </w:r>
      <w:r>
        <w:rPr>
          <w:rFonts w:ascii="宋体" w:cs="宋体" w:eastAsia="宋体" w:hAnsi="宋体"/>
          <w:color w:val="000000"/>
        </w:rPr>
        <w:t>大于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24" o:ole="" o:oleicon="f" style="width:15.75pt;height:30.75pt" type="#_x0000_t75">
            <v:imagedata o:title="eqId8ee5447f1268cfd1949810ba8db48308" r:id="rId141"/>
          </v:shape>
          <o:OLEObject DrawAspect="Content" ObjectID="_100" ProgID="Equation.DSMT4" ShapeID="_x0000_i1124" Type="Embed" r:id="rId143"/>
        </w:object>
      </w:r>
      <w:r>
        <w:rPr>
          <w:rFonts w:ascii="宋体" w:cs="宋体" w:eastAsia="宋体" w:hAnsi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：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cs="宋体" w:eastAsia="宋体" w:hAnsi="宋体"/>
          <w:color w:val="000000"/>
        </w:rPr>
        <w:t>本题考查了真分数和倒数，掌握真分数的概念，倒数的求法是解题的关键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三、我会选。（完正确的答案填在括号内，每小题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1</w:t>
      </w:r>
      <w:r>
        <w:rPr>
          <w:rFonts w:ascii="宋体" w:cs="宋体" w:eastAsia="宋体" w:hAnsi="宋体"/>
          <w:b/>
          <w:color w:val="000000"/>
          <w:sz w:val="24"/>
        </w:rPr>
        <w:t>分，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5</w:t>
      </w:r>
      <w:r>
        <w:rPr>
          <w:rFonts w:ascii="宋体" w:cs="宋体" w:eastAsia="宋体" w:hAnsi="宋体"/>
          <w:b/>
          <w:color w:val="000000"/>
          <w:sz w:val="24"/>
        </w:rPr>
        <w:t>分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cs="宋体" w:eastAsia="宋体" w:hAnsi="宋体"/>
          <w:color w:val="000000"/>
        </w:rPr>
        <w:t>从学校到书店，甲用</w:t>
      </w:r>
      <w:r>
        <w:rPr>
          <w:rFonts w:ascii="Times New Roman" w:cs="Times New Roman" w:eastAsia="Times New Roman" w:hAnsi="Times New Roman"/>
          <w:color w:val="000000"/>
        </w:rPr>
        <w:t>10</w:t>
      </w:r>
      <w:r>
        <w:rPr>
          <w:rFonts w:ascii="宋体" w:cs="宋体" w:eastAsia="宋体" w:hAnsi="宋体"/>
          <w:color w:val="000000"/>
        </w:rPr>
        <w:t>分钟，乙用</w:t>
      </w:r>
      <w:r>
        <w:rPr>
          <w:rFonts w:ascii="Times New Roman" w:cs="Times New Roman" w:eastAsia="Times New Roman" w:hAnsi="Times New Roman"/>
          <w:color w:val="000000"/>
        </w:rPr>
        <w:t>12</w:t>
      </w:r>
      <w:r>
        <w:rPr>
          <w:rFonts w:ascii="宋体" w:cs="宋体" w:eastAsia="宋体" w:hAnsi="宋体"/>
          <w:color w:val="000000"/>
        </w:rPr>
        <w:t>分钟，甲乙的速度比是（    ）。</w:t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25" o:ole="" o:oleicon="f" style="width:21.75pt;height:14.25pt" type="#_x0000_t75">
            <v:imagedata o:title="eqId5184ab75d9d2f7eacd46c196bf9ae48a" r:id="rId144"/>
          </v:shape>
          <o:OLEObject DrawAspect="Content" ObjectID="_101" ProgID="Equation.DSMT4" ShapeID="_x0000_i1125" Type="Embed" r:id="rId145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26" o:ole="" o:oleicon="f" style="width:21.75pt;height:14.25pt" type="#_x0000_t75">
            <v:imagedata o:title="eqId2c49f81fde1b167ec693b00409fb7f71" r:id="rId146"/>
          </v:shape>
          <o:OLEObject DrawAspect="Content" ObjectID="_102" ProgID="Equation.DSMT4" ShapeID="_x0000_i1126" Type="Embed" r:id="rId147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27" o:ole="" o:oleicon="f" style="width:33.75pt;height:30.75pt" type="#_x0000_t75">
            <v:imagedata o:title="eqIda16b31ed4108d06b47e5fca5ad948e74" r:id="rId148"/>
          </v:shape>
          <o:OLEObject DrawAspect="Content" ObjectID="_103" ProgID="Equation.DSMT4" ShapeID="_x0000_i1127" Type="Embed" r:id="rId149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28" o:ole="" o:oleicon="f" style="width:36pt;height:30.75pt" type="#_x0000_t75">
            <v:imagedata o:title="eqId3871f29087c45246d36705731548da9a" r:id="rId150"/>
          </v:shape>
          <o:OLEObject DrawAspect="Content" ObjectID="_104" ProgID="Equation.DSMT4" ShapeID="_x0000_i1128" Type="Embed" r:id="rId151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把学校到书店的距离看作单位“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”，根据路程÷时间＝速度，据此求出甲和乙的速度，进而求出甲乙的速度比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÷</w:t>
      </w:r>
      <w:r>
        <w:rPr>
          <w:rFonts w:ascii="Times New Roman" w:cs="Times New Roman" w:eastAsia="Times New Roman" w:hAnsi="Times New Roman"/>
          <w:color w:val="000000"/>
        </w:rPr>
        <w:t>10</w:t>
      </w:r>
      <w:r>
        <w:rPr>
          <w:rFonts w:ascii="宋体" w:cs="宋体" w:eastAsia="宋体" w:hAnsi="宋体"/>
          <w:color w:val="000000"/>
        </w:rPr>
        <w:t>＝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29" o:ole="" o:oleicon="f" style="width:15.75pt;height:30.75pt" type="#_x0000_t75">
            <v:imagedata o:title="eqIdca83504e351d7516f61a3052d7a31859" r:id="rId152"/>
          </v:shape>
          <o:OLEObject DrawAspect="Content" ObjectID="_105" ProgID="Equation.DSMT4" ShapeID="_x0000_i1129" Type="Embed" r:id="rId15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÷</w:t>
      </w:r>
      <w:r>
        <w:rPr>
          <w:rFonts w:ascii="Times New Roman" w:cs="Times New Roman" w:eastAsia="Times New Roman" w:hAnsi="Times New Roman"/>
          <w:color w:val="000000"/>
        </w:rPr>
        <w:t>12</w:t>
      </w:r>
      <w:r>
        <w:rPr>
          <w:rFonts w:ascii="宋体" w:cs="宋体" w:eastAsia="宋体" w:hAnsi="宋体"/>
          <w:color w:val="000000"/>
        </w:rPr>
        <w:t>＝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30" o:ole="" o:oleicon="f" style="width:16.8pt;height:31.2pt" type="#_x0000_t75">
            <v:imagedata o:title="eqId09d7abf02717d6e59d8a64a65a87c412" r:id="rId154"/>
          </v:shape>
          <o:OLEObject DrawAspect="Content" ObjectID="_106" ProgID="Equation.DSMT4" ShapeID="_x0000_i1130" Type="Embed" r:id="rId15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wPaa0RoIxibNAx1ODbqMbQ==" id="_x0000_i1131" o:ole="" o:oleicon="f" style="width:15.75pt;height:30.75pt" type="#_x0000_t75">
            <v:imagedata o:title="eqIdca83504e351d7516f61a3052d7a31859" r:id="rId152"/>
          </v:shape>
          <o:OLEObject DrawAspect="Content" ObjectID="_107" ProgID="Equation.DSMT4" ShapeID="_x0000_i1131" Type="Embed" r:id="rId156"/>
        </w:object>
      </w:r>
      <w:r>
        <w:rPr>
          <w:rFonts w:ascii="宋体" w:cs="宋体" w:eastAsia="宋体" w:hAnsi="宋体"/>
          <w:color w:val="000000"/>
        </w:rPr>
        <w:t>∶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32" o:ole="" o:oleicon="f" style="width:16.8pt;height:31.2pt" type="#_x0000_t75">
            <v:imagedata o:title="eqId09d7abf02717d6e59d8a64a65a87c412" r:id="rId154"/>
          </v:shape>
          <o:OLEObject DrawAspect="Content" ObjectID="_108" ProgID="Equation.DSMT4" ShapeID="_x0000_i1132" Type="Embed" r:id="rId15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（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33" o:ole="" o:oleicon="f" style="width:15.75pt;height:30.75pt" type="#_x0000_t75">
            <v:imagedata o:title="eqIdca83504e351d7516f61a3052d7a31859" r:id="rId152"/>
          </v:shape>
          <o:OLEObject DrawAspect="Content" ObjectID="_109" ProgID="Equation.DSMT4" ShapeID="_x0000_i1133" Type="Embed" r:id="rId158"/>
        </w:object>
      </w:r>
      <w:r>
        <w:rPr>
          <w:rFonts w:ascii="宋体" w:cs="宋体" w:eastAsia="宋体" w:hAnsi="宋体"/>
          <w:color w:val="000000"/>
        </w:rPr>
        <w:t>×</w:t>
      </w:r>
      <w:r>
        <w:rPr>
          <w:rFonts w:ascii="Times New Roman" w:cs="Times New Roman" w:eastAsia="Times New Roman" w:hAnsi="Times New Roman"/>
          <w:color w:val="000000"/>
        </w:rPr>
        <w:t>60</w:t>
      </w:r>
      <w:r>
        <w:rPr>
          <w:rFonts w:ascii="宋体" w:cs="宋体" w:eastAsia="宋体" w:hAnsi="宋体"/>
          <w:color w:val="000000"/>
        </w:rPr>
        <w:t>）</w:t>
      </w:r>
      <w:r>
        <w:rPr>
          <w:rFonts w:ascii="Times New Roman" w:cs="Times New Roman" w:eastAsia="Times New Roman" w:hAnsi="Times New Roman"/>
          <w:color w:val="000000"/>
        </w:rPr>
        <w:t>∶</w:t>
      </w:r>
      <w:r>
        <w:rPr>
          <w:rFonts w:ascii="宋体" w:cs="宋体" w:eastAsia="宋体" w:hAnsi="宋体"/>
          <w:color w:val="000000"/>
        </w:rPr>
        <w:t>（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34" o:ole="" o:oleicon="f" style="width:16.8pt;height:31.2pt" type="#_x0000_t75">
            <v:imagedata o:title="eqId09d7abf02717d6e59d8a64a65a87c412" r:id="rId154"/>
          </v:shape>
          <o:OLEObject DrawAspect="Content" ObjectID="_110" ProgID="Equation.DSMT4" ShapeID="_x0000_i1134" Type="Embed" r:id="rId159"/>
        </w:object>
      </w:r>
      <w:r>
        <w:rPr>
          <w:rFonts w:ascii="宋体" w:cs="宋体" w:eastAsia="宋体" w:hAnsi="宋体"/>
          <w:color w:val="000000"/>
        </w:rPr>
        <w:t>×</w:t>
      </w:r>
      <w:r>
        <w:rPr>
          <w:rFonts w:ascii="Times New Roman" w:cs="Times New Roman" w:eastAsia="Times New Roman" w:hAnsi="Times New Roman"/>
          <w:color w:val="000000"/>
        </w:rPr>
        <w:t>60</w:t>
      </w:r>
      <w:r>
        <w:rPr>
          <w:rFonts w:ascii="宋体" w:cs="宋体" w:eastAsia="宋体" w:hAnsi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6</w:t>
      </w:r>
      <w:r>
        <w:rPr>
          <w:rFonts w:ascii="宋体" w:cs="宋体" w:eastAsia="宋体" w:hAnsi="宋体"/>
          <w:color w:val="000000"/>
        </w:rPr>
        <w:t>∶</w:t>
      </w:r>
      <w:r>
        <w:rPr>
          <w:rFonts w:ascii="Times New Roman" w:cs="Times New Roman" w:eastAsia="Times New Roman" w:hAnsi="Times New Roman"/>
          <w:color w:val="000000"/>
        </w:rPr>
        <w:t>5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则甲乙的速度比是</w:t>
      </w:r>
      <w:r>
        <w:rPr>
          <w:rFonts w:ascii="Times New Roman" w:cs="Times New Roman" w:eastAsia="Times New Roman" w:hAnsi="Times New Roman"/>
          <w:color w:val="000000"/>
        </w:rPr>
        <w:t>6</w:t>
      </w:r>
      <w:r>
        <w:rPr>
          <w:rFonts w:ascii="宋体" w:cs="宋体" w:eastAsia="宋体" w:hAnsi="宋体"/>
          <w:color w:val="000000"/>
        </w:rPr>
        <w:t>∶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宋体" w:cs="宋体" w:eastAsia="宋体" w:hAnsi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：</w:t>
      </w:r>
      <w:r>
        <w:rPr>
          <w:rFonts w:ascii="Times New Roman" w:cs="Times New Roman" w:eastAsia="Times New Roman" w:hAnsi="Times New Roman"/>
          <w:color w:val="000000"/>
        </w:rPr>
        <w:t>B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cs="宋体" w:eastAsia="宋体" w:hAnsi="宋体"/>
          <w:color w:val="000000"/>
        </w:rPr>
        <w:t>本题考查比的意义，明确路程、时间和速度之间的关系是解题的关键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cs="宋体" w:eastAsia="宋体" w:hAnsi="宋体"/>
          <w:color w:val="000000"/>
        </w:rPr>
        <w:t>甲数的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35" o:ole="" o:oleicon="f" style="width:11.25pt;height:27.75pt" type="#_x0000_t75">
            <v:imagedata o:title="eqIdbf31876698721a199c7c53c6b320aa86" r:id="rId89"/>
          </v:shape>
          <o:OLEObject DrawAspect="Content" ObjectID="_111" ProgID="Equation.DSMT4" ShapeID="_x0000_i1135" Type="Embed" r:id="rId160"/>
        </w:object>
      </w:r>
      <w:r>
        <w:rPr>
          <w:rFonts w:ascii="宋体" w:cs="宋体" w:eastAsia="宋体" w:hAnsi="宋体"/>
          <w:color w:val="000000"/>
        </w:rPr>
        <w:t>是</w:t>
      </w:r>
      <w:r>
        <w:rPr>
          <w:rFonts w:ascii="Times New Roman" w:cs="Times New Roman" w:eastAsia="Times New Roman" w:hAnsi="Times New Roman"/>
          <w:color w:val="000000"/>
        </w:rPr>
        <w:t>18</w:t>
      </w:r>
      <w:r>
        <w:rPr>
          <w:rFonts w:ascii="宋体" w:cs="宋体" w:eastAsia="宋体" w:hAnsi="宋体"/>
          <w:color w:val="000000"/>
        </w:rPr>
        <w:t>，乙数的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36" o:ole="" o:oleicon="f" style="width:11.75pt;height:30.45pt" type="#_x0000_t75">
            <v:imagedata o:title="eqId8b2a698891d42c70b597f0da4f215f09" r:id="rId35"/>
          </v:shape>
          <o:OLEObject DrawAspect="Content" ObjectID="_112" ProgID="Equation.DSMT4" ShapeID="_x0000_i1136" Type="Embed" r:id="rId161"/>
        </w:object>
      </w:r>
      <w:r>
        <w:rPr>
          <w:rFonts w:ascii="宋体" w:cs="宋体" w:eastAsia="宋体" w:hAnsi="宋体"/>
          <w:color w:val="000000"/>
        </w:rPr>
        <w:t>是</w:t>
      </w:r>
      <w:r>
        <w:rPr>
          <w:rFonts w:ascii="Times New Roman" w:cs="Times New Roman" w:eastAsia="Times New Roman" w:hAnsi="Times New Roman"/>
          <w:color w:val="000000"/>
        </w:rPr>
        <w:t>18</w:t>
      </w:r>
      <w:r>
        <w:rPr>
          <w:rFonts w:ascii="宋体" w:cs="宋体" w:eastAsia="宋体" w:hAnsi="宋体"/>
          <w:color w:val="000000"/>
        </w:rPr>
        <w:t>，甲数（    ）乙数。</w:t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大于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小于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cs="宋体" w:eastAsia="宋体" w:hAnsi="宋体"/>
          <w:color w:val="000000"/>
        </w:rPr>
        <w:t>等于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不能确定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已知一个数的几分之几是多少，求这个数，用除法计算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cs="Times New Roman" w:eastAsia="Times New Roman" w:hAnsi="Times New Roman"/>
          <w:color w:val="000000"/>
        </w:rPr>
        <w:t>18</w:t>
      </w:r>
      <w:r>
        <w:rPr>
          <w:rFonts w:ascii="宋体" w:cs="宋体" w:eastAsia="宋体" w:hAnsi="宋体"/>
          <w:color w:val="000000"/>
        </w:rPr>
        <w:t>÷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37" o:ole="" o:oleicon="f" style="width:11.25pt;height:27.75pt" type="#_x0000_t75">
            <v:imagedata o:title="eqIdbf31876698721a199c7c53c6b320aa86" r:id="rId89"/>
          </v:shape>
          <o:OLEObject DrawAspect="Content" ObjectID="_113" ProgID="Equation.DSMT4" ShapeID="_x0000_i1137" Type="Embed" r:id="rId162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18</w:t>
      </w:r>
      <w:r>
        <w:rPr>
          <w:rFonts w:ascii="宋体" w:cs="宋体" w:eastAsia="宋体" w:hAnsi="宋体"/>
          <w:color w:val="000000"/>
        </w:rPr>
        <w:t>×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38" o:ole="" o:oleicon="f" style="width:12pt;height:31pt" type="#_x0000_t75">
            <v:imagedata o:title="eqIda4b8503f4706b8321e4e79a87eadea84" r:id="rId11"/>
          </v:shape>
          <o:OLEObject DrawAspect="Content" ObjectID="_114" ProgID="Equation.DSMT4" ShapeID="_x0000_i1138" Type="Embed" r:id="rId163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27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wPaa0RoIxibNAx1ODbqMbQ==" id="_x0000_i1139" o:ole="" o:oleicon="f" style="width:32.25pt;height:30.75pt" type="#_x0000_t75">
            <v:imagedata o:title="eqIde62fa7f1576d2392f0b4cd1f243081c6" r:id="rId164"/>
          </v:shape>
          <o:OLEObject DrawAspect="Content" ObjectID="_115" ProgID="Equation.DSMT4" ShapeID="_x0000_i1139" Type="Embed" r:id="rId165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40" o:ole="" o:oleicon="f" style="width:31.2pt;height:31.2pt" type="#_x0000_t75">
            <v:imagedata o:title="eqIdb182306664244eed0ec41500064f8e3e" r:id="rId166"/>
          </v:shape>
          <o:OLEObject DrawAspect="Content" ObjectID="_116" ProgID="Equation.DSMT4" ShapeID="_x0000_i1140" Type="Embed" r:id="rId167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24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：</w:t>
      </w:r>
      <w:r>
        <w:rPr>
          <w:rFonts w:ascii="Times New Roman" w:cs="Times New Roman" w:eastAsia="Times New Roman" w:hAnsi="Times New Roman"/>
          <w:color w:val="000000"/>
        </w:rPr>
        <w:t>A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cs="宋体" w:eastAsia="宋体" w:hAnsi="宋体"/>
          <w:color w:val="000000"/>
        </w:rPr>
        <w:t>此题考查了分数除法计算。要求熟练掌握并灵活运用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cs="宋体" w:eastAsia="宋体" w:hAnsi="宋体"/>
          <w:color w:val="000000"/>
        </w:rPr>
        <w:t>把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41" o:ole="" o:oleicon="f" style="width:12pt;height:30.75pt" type="#_x0000_t75">
            <v:imagedata o:title="eqIdd33adb74906403b0b00fcbd9fa691d8b" r:id="rId9"/>
          </v:shape>
          <o:OLEObject DrawAspect="Content" ObjectID="_117" ProgID="Equation.DSMT4" ShapeID="_x0000_i1141" Type="Embed" r:id="rId168"/>
        </w:object>
      </w:r>
      <w:r>
        <w:rPr>
          <w:rFonts w:ascii="宋体" w:cs="宋体" w:eastAsia="宋体" w:hAnsi="宋体"/>
          <w:color w:val="000000"/>
        </w:rPr>
        <w:t>的分母乘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，要使分数值不变，分子应加上（    ）。</w:t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cs="Times New Roman" w:eastAsia="Times New Roman" w:hAnsi="Times New Roman"/>
          <w:color w:val="000000"/>
        </w:rPr>
        <w:t>6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cs="Times New Roman" w:eastAsia="Times New Roman" w:hAnsi="Times New Roman"/>
          <w:color w:val="000000"/>
        </w:rPr>
        <w:t>8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根据分数的基本性质：分数的分子和分母同时扩大到原来的几倍或缩小到原来的几分之几，分数的大小不变，据此解答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由分析可得：把分数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42" o:ole="" o:oleicon="f" style="width:12pt;height:30.75pt" type="#_x0000_t75">
            <v:imagedata o:title="eqIdd33adb74906403b0b00fcbd9fa691d8b" r:id="rId9"/>
          </v:shape>
          <o:OLEObject DrawAspect="Content" ObjectID="_118" ProgID="Equation.DSMT4" ShapeID="_x0000_i1142" Type="Embed" r:id="rId169"/>
        </w:object>
      </w:r>
      <w:r>
        <w:rPr>
          <w:rFonts w:ascii="宋体" w:cs="宋体" w:eastAsia="宋体" w:hAnsi="宋体"/>
          <w:color w:val="000000"/>
        </w:rPr>
        <w:t>的分母乘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，也就是分母扩大到原来的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倍，要使原分数的大小不变，分子也应扩大到原来的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倍，即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×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6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color w:val="000000"/>
        </w:rPr>
        <w:t>6</w:t>
      </w:r>
      <w:r>
        <w:rPr>
          <w:rFonts w:ascii="宋体" w:cs="宋体" w:eastAsia="宋体" w:hAnsi="宋体"/>
          <w:color w:val="000000"/>
        </w:rPr>
        <w:t>－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；分子应加上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：</w:t>
      </w:r>
      <w:r>
        <w:rPr>
          <w:rFonts w:ascii="Times New Roman" w:cs="Times New Roman" w:eastAsia="Times New Roman" w:hAnsi="Times New Roman"/>
          <w:color w:val="000000"/>
        </w:rPr>
        <w:t>B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cs="宋体" w:eastAsia="宋体" w:hAnsi="宋体"/>
          <w:color w:val="000000"/>
        </w:rPr>
        <w:t>甲是乙的</w:t>
      </w:r>
      <w:r>
        <w:rPr>
          <w:rFonts w:ascii="Times New Roman" w:cs="Times New Roman" w:eastAsia="Times New Roman" w:hAnsi="Times New Roman"/>
          <w:color w:val="000000"/>
        </w:rPr>
        <w:t>2.5</w:t>
      </w:r>
      <w:r>
        <w:rPr>
          <w:rFonts w:ascii="宋体" w:cs="宋体" w:eastAsia="宋体" w:hAnsi="宋体"/>
          <w:color w:val="000000"/>
        </w:rPr>
        <w:t>倍，那么甲与乙的最简比是（    ）。</w:t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cs="Times New Roman" w:eastAsia="Times New Roman" w:hAnsi="Times New Roman"/>
          <w:color w:val="000000"/>
        </w:rPr>
        <w:t>25</w:t>
      </w:r>
      <w:r>
        <w:rPr>
          <w:rFonts w:ascii="宋体" w:cs="宋体" w:eastAsia="宋体" w:hAnsi="宋体"/>
          <w:color w:val="000000"/>
        </w:rPr>
        <w:t>∶</w:t>
      </w:r>
      <w:r>
        <w:rPr>
          <w:rFonts w:ascii="Times New Roman" w:cs="Times New Roman" w:eastAsia="Times New Roman" w:hAnsi="Times New Roman"/>
          <w:color w:val="000000"/>
        </w:rPr>
        <w:t>10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cs="Times New Roman" w:eastAsia="Times New Roman" w:hAnsi="Times New Roman"/>
          <w:color w:val="000000"/>
        </w:rPr>
        <w:t>10</w:t>
      </w:r>
      <w:r>
        <w:rPr>
          <w:rFonts w:ascii="宋体" w:cs="宋体" w:eastAsia="宋体" w:hAnsi="宋体"/>
          <w:color w:val="000000"/>
        </w:rPr>
        <w:t>∶</w:t>
      </w:r>
      <w:r>
        <w:rPr>
          <w:rFonts w:ascii="Times New Roman" w:cs="Times New Roman" w:eastAsia="Times New Roman" w:hAnsi="Times New Roman"/>
          <w:color w:val="000000"/>
        </w:rPr>
        <w:t>25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∶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宋体" w:cs="宋体" w:eastAsia="宋体" w:hAnsi="宋体"/>
          <w:color w:val="000000"/>
        </w:rPr>
        <w:t>∶</w:t>
      </w:r>
      <w:r>
        <w:rPr>
          <w:rFonts w:ascii="Times New Roman" w:cs="Times New Roman" w:eastAsia="Times New Roman" w:hAnsi="Times New Roman"/>
          <w:color w:val="000000"/>
        </w:rPr>
        <w:t>2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由“甲是乙的</w:t>
      </w:r>
      <w:r>
        <w:rPr>
          <w:rFonts w:ascii="Times New Roman" w:cs="Times New Roman" w:eastAsia="Times New Roman" w:hAnsi="Times New Roman"/>
          <w:color w:val="000000"/>
        </w:rPr>
        <w:t>2.5</w:t>
      </w:r>
      <w:r>
        <w:rPr>
          <w:rFonts w:ascii="宋体" w:cs="宋体" w:eastAsia="宋体" w:hAnsi="宋体"/>
          <w:color w:val="000000"/>
        </w:rPr>
        <w:t>倍”可知，把乙数看作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，则甲数是</w:t>
      </w:r>
      <w:r>
        <w:rPr>
          <w:rFonts w:ascii="Times New Roman" w:cs="Times New Roman" w:eastAsia="Times New Roman" w:hAnsi="Times New Roman"/>
          <w:color w:val="000000"/>
        </w:rPr>
        <w:t>2.5</w:t>
      </w:r>
      <w:r>
        <w:rPr>
          <w:rFonts w:ascii="宋体" w:cs="宋体" w:eastAsia="宋体" w:hAnsi="宋体"/>
          <w:color w:val="000000"/>
        </w:rPr>
        <w:t>，写出相应的比，再根据比的基本性质化简即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甲与乙的最简比是：</w:t>
      </w:r>
      <w:r>
        <w:rPr>
          <w:rFonts w:ascii="Times New Roman" w:cs="Times New Roman" w:eastAsia="Times New Roman" w:hAnsi="Times New Roman"/>
          <w:color w:val="000000"/>
        </w:rPr>
        <w:t>2.5</w:t>
      </w:r>
      <w:r>
        <w:rPr>
          <w:rFonts w:ascii="宋体" w:cs="宋体" w:eastAsia="宋体" w:hAnsi="宋体"/>
          <w:color w:val="000000"/>
        </w:rPr>
        <w:t>∶</w:t>
      </w:r>
      <w:r>
        <w:rPr>
          <w:rFonts w:ascii="Times New Roman" w:cs="Times New Roman" w:eastAsia="Times New Roman" w:hAnsi="Times New Roman"/>
          <w:color w:val="000000"/>
        </w:rPr>
        <w:t>1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（</w:t>
      </w:r>
      <w:r>
        <w:rPr>
          <w:rFonts w:ascii="Times New Roman" w:cs="Times New Roman" w:eastAsia="Times New Roman" w:hAnsi="Times New Roman"/>
          <w:color w:val="000000"/>
        </w:rPr>
        <w:t>2.5</w:t>
      </w:r>
      <w:r>
        <w:rPr>
          <w:rFonts w:ascii="宋体" w:cs="宋体" w:eastAsia="宋体" w:hAnsi="宋体"/>
          <w:color w:val="000000"/>
        </w:rPr>
        <w:t>×</w:t>
      </w:r>
      <w:r>
        <w:rPr>
          <w:rFonts w:ascii="Times New Roman" w:cs="Times New Roman" w:eastAsia="Times New Roman" w:hAnsi="Times New Roman"/>
          <w:color w:val="000000"/>
        </w:rPr>
        <w:t>10</w:t>
      </w:r>
      <w:r>
        <w:rPr>
          <w:rFonts w:ascii="宋体" w:cs="宋体" w:eastAsia="宋体" w:hAnsi="宋体"/>
          <w:color w:val="000000"/>
        </w:rPr>
        <w:t>）∶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×</w:t>
      </w:r>
      <w:r>
        <w:rPr>
          <w:rFonts w:ascii="Times New Roman" w:cs="Times New Roman" w:eastAsia="Times New Roman" w:hAnsi="Times New Roman"/>
          <w:color w:val="000000"/>
        </w:rPr>
        <w:t>10</w:t>
      </w:r>
      <w:r>
        <w:rPr>
          <w:rFonts w:ascii="宋体" w:cs="宋体" w:eastAsia="宋体" w:hAnsi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25</w:t>
      </w:r>
      <w:r>
        <w:rPr>
          <w:rFonts w:ascii="宋体" w:cs="宋体" w:eastAsia="宋体" w:hAnsi="宋体"/>
          <w:color w:val="000000"/>
        </w:rPr>
        <w:t>∶</w:t>
      </w:r>
      <w:r>
        <w:rPr>
          <w:rFonts w:ascii="Times New Roman" w:cs="Times New Roman" w:eastAsia="Times New Roman" w:hAnsi="Times New Roman"/>
          <w:color w:val="000000"/>
        </w:rPr>
        <w:t>10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（</w:t>
      </w:r>
      <w:r>
        <w:rPr>
          <w:rFonts w:ascii="Times New Roman" w:cs="Times New Roman" w:eastAsia="Times New Roman" w:hAnsi="Times New Roman"/>
          <w:color w:val="000000"/>
        </w:rPr>
        <w:t>25</w:t>
      </w:r>
      <w:r>
        <w:rPr>
          <w:rFonts w:ascii="宋体" w:cs="宋体" w:eastAsia="宋体" w:hAnsi="宋体"/>
          <w:color w:val="000000"/>
        </w:rPr>
        <w:t>÷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宋体" w:cs="宋体" w:eastAsia="宋体" w:hAnsi="宋体"/>
          <w:color w:val="000000"/>
        </w:rPr>
        <w:t>）∶（</w:t>
      </w:r>
      <w:r>
        <w:rPr>
          <w:rFonts w:ascii="Times New Roman" w:cs="Times New Roman" w:eastAsia="Times New Roman" w:hAnsi="Times New Roman"/>
          <w:color w:val="000000"/>
        </w:rPr>
        <w:t>10</w:t>
      </w:r>
      <w:r>
        <w:rPr>
          <w:rFonts w:ascii="宋体" w:cs="宋体" w:eastAsia="宋体" w:hAnsi="宋体"/>
          <w:color w:val="000000"/>
        </w:rPr>
        <w:t>÷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宋体" w:cs="宋体" w:eastAsia="宋体" w:hAnsi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宋体" w:cs="宋体" w:eastAsia="宋体" w:hAnsi="宋体"/>
          <w:color w:val="000000"/>
        </w:rPr>
        <w:t>∶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：</w:t>
      </w:r>
      <w:r>
        <w:rPr>
          <w:rFonts w:ascii="Times New Roman" w:cs="Times New Roman" w:eastAsia="Times New Roman" w:hAnsi="Times New Roman"/>
          <w:color w:val="000000"/>
        </w:rPr>
        <w:t>D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cs="宋体" w:eastAsia="宋体" w:hAnsi="宋体"/>
          <w:color w:val="000000"/>
        </w:rPr>
        <w:t>本题较易，考查了有关比的意义和化简比的知识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cs="宋体" w:eastAsia="宋体" w:hAnsi="宋体"/>
          <w:color w:val="000000"/>
        </w:rPr>
        <w:t>一本书，看了的占全书的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43" o:ole="" o:oleicon="f" style="width:12.25pt;height:31.25pt" type="#_x0000_t75">
            <v:imagedata o:title="eqIdfa5a1a2ee471c67aa5264c0991d05421" r:id="rId69"/>
          </v:shape>
          <o:OLEObject DrawAspect="Content" ObjectID="_119" ProgID="Equation.DSMT4" ShapeID="_x0000_i1143" Type="Embed" r:id="rId170"/>
        </w:object>
      </w:r>
      <w:r>
        <w:rPr>
          <w:rFonts w:ascii="宋体" w:cs="宋体" w:eastAsia="宋体" w:hAnsi="宋体"/>
          <w:color w:val="000000"/>
        </w:rPr>
        <w:t>，未看的与已看的比是（    ）。</w:t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44" o:ole="" o:oleicon="f" style="width:21.75pt;height:14.25pt" type="#_x0000_t75">
            <v:imagedata o:title="eqIdc60fe5130254a1d38bb4fd0015630f6d" r:id="rId171"/>
          </v:shape>
          <o:OLEObject DrawAspect="Content" ObjectID="_120" ProgID="Equation.DSMT4" ShapeID="_x0000_i1144" Type="Embed" r:id="rId172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45" o:ole="" o:oleicon="f" style="width:21.75pt;height:14.25pt" type="#_x0000_t75">
            <v:imagedata o:title="eqId6ff51cfdf99a6f1000b0878a6588f5dc" r:id="rId173"/>
          </v:shape>
          <o:OLEObject DrawAspect="Content" ObjectID="_121" ProgID="Equation.DSMT4" ShapeID="_x0000_i1145" Type="Embed" r:id="rId174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∶</w:t>
      </w:r>
      <w:r>
        <w:rPr>
          <w:rFonts w:ascii="Times New Roman" w:cs="Times New Roman" w:eastAsia="Times New Roman" w:hAnsi="Times New Roman"/>
          <w:color w:val="000000"/>
        </w:rPr>
        <w:t>7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不能确定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将这本书看作单位“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”，看了的占全书的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46" o:ole="" o:oleicon="f" style="width:12.25pt;height:31.25pt" type="#_x0000_t75">
            <v:imagedata o:title="eqIdfa5a1a2ee471c67aa5264c0991d05421" r:id="rId69"/>
          </v:shape>
          <o:OLEObject DrawAspect="Content" ObjectID="_122" ProgID="Equation.DSMT4" ShapeID="_x0000_i1146" Type="Embed" r:id="rId175"/>
        </w:object>
      </w:r>
      <w:r>
        <w:rPr>
          <w:rFonts w:ascii="宋体" w:cs="宋体" w:eastAsia="宋体" w:hAnsi="宋体"/>
          <w:color w:val="000000"/>
        </w:rPr>
        <w:t>，那么还剩下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47" o:ole="" o:oleicon="f" style="width:12pt;height:30.75pt" type="#_x0000_t75">
            <v:imagedata o:title="eqId4a2008b78a906cf5ecdfd68432fa9ad1" r:id="rId176"/>
          </v:shape>
          <o:OLEObject DrawAspect="Content" ObjectID="_123" ProgID="Equation.DSMT4" ShapeID="_x0000_i1147" Type="Embed" r:id="rId177"/>
        </w:object>
      </w:r>
      <w:r>
        <w:rPr>
          <w:rFonts w:ascii="宋体" w:cs="宋体" w:eastAsia="宋体" w:hAnsi="宋体"/>
          <w:color w:val="000000"/>
        </w:rPr>
        <w:t>。将未看的分率和已看的分率做比化简，即可求解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－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48" o:ole="" o:oleicon="f" style="width:12.25pt;height:31.25pt" type="#_x0000_t75">
            <v:imagedata o:title="eqIdfa5a1a2ee471c67aa5264c0991d05421" r:id="rId69"/>
          </v:shape>
          <o:OLEObject DrawAspect="Content" ObjectID="_124" ProgID="Equation.DSMT4" ShapeID="_x0000_i1148" Type="Embed" r:id="rId178"/>
        </w:object>
      </w:r>
      <w:r>
        <w:rPr>
          <w:rFonts w:ascii="宋体" w:cs="宋体" w:eastAsia="宋体" w:hAnsi="宋体"/>
          <w:color w:val="000000"/>
        </w:rPr>
        <w:t>＝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49" o:ole="" o:oleicon="f" style="width:12pt;height:30.75pt" type="#_x0000_t75">
            <v:imagedata o:title="eqId4a2008b78a906cf5ecdfd68432fa9ad1" r:id="rId176"/>
          </v:shape>
          <o:OLEObject DrawAspect="Content" ObjectID="_125" ProgID="Equation.DSMT4" ShapeID="_x0000_i1149" Type="Embed" r:id="rId17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wPaa0RoIxibNAx1ODbqMbQ==" id="_x0000_i1150" o:ole="" o:oleicon="f" style="width:12pt;height:30.75pt" type="#_x0000_t75">
            <v:imagedata o:title="eqId4a2008b78a906cf5ecdfd68432fa9ad1" r:id="rId176"/>
          </v:shape>
          <o:OLEObject DrawAspect="Content" ObjectID="_126" ProgID="Equation.DSMT4" ShapeID="_x0000_i1150" Type="Embed" r:id="rId180"/>
        </w:object>
      </w:r>
      <w:r>
        <w:rPr>
          <w:rFonts w:ascii="宋体" w:cs="宋体" w:eastAsia="宋体" w:hAnsi="宋体"/>
          <w:color w:val="000000"/>
        </w:rPr>
        <w:t>∶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51" o:ole="" o:oleicon="f" style="width:12.25pt;height:31.25pt" type="#_x0000_t75">
            <v:imagedata o:title="eqIdfa5a1a2ee471c67aa5264c0991d05421" r:id="rId69"/>
          </v:shape>
          <o:OLEObject DrawAspect="Content" ObjectID="_127" ProgID="Equation.DSMT4" ShapeID="_x0000_i1151" Type="Embed" r:id="rId181"/>
        </w:object>
      </w:r>
      <w:r>
        <w:rPr>
          <w:rFonts w:ascii="宋体" w:cs="宋体" w:eastAsia="宋体" w:hAnsi="宋体"/>
          <w:color w:val="000000"/>
        </w:rPr>
        <w:t>＝（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52" o:ole="" o:oleicon="f" style="width:12pt;height:30.75pt" type="#_x0000_t75">
            <v:imagedata o:title="eqId4a2008b78a906cf5ecdfd68432fa9ad1" r:id="rId176"/>
          </v:shape>
          <o:OLEObject DrawAspect="Content" ObjectID="_128" ProgID="Equation.DSMT4" ShapeID="_x0000_i1152" Type="Embed" r:id="rId182"/>
        </w:object>
      </w:r>
      <w:r>
        <w:rPr>
          <w:rFonts w:ascii="宋体" w:cs="宋体" w:eastAsia="宋体" w:hAnsi="宋体"/>
          <w:color w:val="000000"/>
        </w:rPr>
        <w:t>×</w:t>
      </w:r>
      <w:r>
        <w:rPr>
          <w:rFonts w:ascii="Times New Roman" w:cs="Times New Roman" w:eastAsia="Times New Roman" w:hAnsi="Times New Roman"/>
          <w:color w:val="000000"/>
        </w:rPr>
        <w:t>7</w:t>
      </w:r>
      <w:r>
        <w:rPr>
          <w:rFonts w:ascii="宋体" w:cs="宋体" w:eastAsia="宋体" w:hAnsi="宋体"/>
          <w:color w:val="000000"/>
        </w:rPr>
        <w:t>）∶（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53" o:ole="" o:oleicon="f" style="width:12.25pt;height:31.25pt" type="#_x0000_t75">
            <v:imagedata o:title="eqIdfa5a1a2ee471c67aa5264c0991d05421" r:id="rId69"/>
          </v:shape>
          <o:OLEObject DrawAspect="Content" ObjectID="_129" ProgID="Equation.DSMT4" ShapeID="_x0000_i1153" Type="Embed" r:id="rId183"/>
        </w:object>
      </w:r>
      <w:r>
        <w:rPr>
          <w:rFonts w:ascii="宋体" w:cs="宋体" w:eastAsia="宋体" w:hAnsi="宋体"/>
          <w:color w:val="000000"/>
        </w:rPr>
        <w:t>×</w:t>
      </w:r>
      <w:r>
        <w:rPr>
          <w:rFonts w:ascii="Times New Roman" w:cs="Times New Roman" w:eastAsia="Times New Roman" w:hAnsi="Times New Roman"/>
          <w:color w:val="000000"/>
        </w:rPr>
        <w:t>7</w:t>
      </w:r>
      <w:r>
        <w:rPr>
          <w:rFonts w:ascii="宋体" w:cs="宋体" w:eastAsia="宋体" w:hAnsi="宋体"/>
          <w:color w:val="000000"/>
        </w:rPr>
        <w:t>）＝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∶</w:t>
      </w:r>
      <w:r>
        <w:rPr>
          <w:rFonts w:ascii="Times New Roman" w:cs="Times New Roman" w:eastAsia="Times New Roman" w:hAnsi="Times New Roman"/>
          <w:color w:val="000000"/>
        </w:rPr>
        <w:t>4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所以，未看的与已看的比是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∶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：</w:t>
      </w:r>
      <w:r>
        <w:rPr>
          <w:rFonts w:ascii="Times New Roman" w:cs="Times New Roman" w:eastAsia="Times New Roman" w:hAnsi="Times New Roman"/>
          <w:color w:val="000000"/>
        </w:rPr>
        <w:t>A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cs="宋体" w:eastAsia="宋体" w:hAnsi="宋体"/>
          <w:color w:val="000000"/>
        </w:rPr>
        <w:t>本题考查了比，掌握比的意义和化简是解题的关键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四、我会算。（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28</w:t>
      </w:r>
      <w:r>
        <w:rPr>
          <w:rFonts w:ascii="宋体" w:cs="宋体" w:eastAsia="宋体" w:hAnsi="宋体"/>
          <w:b/>
          <w:color w:val="000000"/>
          <w:sz w:val="24"/>
        </w:rPr>
        <w:t>分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cs="宋体" w:eastAsia="宋体" w:hAnsi="宋体"/>
          <w:color w:val="000000"/>
        </w:rPr>
        <w:t>直接写得数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wPaa0RoIxibNAx1ODbqMbQ==" id="_x0000_i1154" o:ole="" o:oleicon="f" style="width:39pt;height:30.75pt" type="#_x0000_t75">
            <v:imagedata o:title="eqId5bbe73c4cf0095d26a595b7feeca04fe" r:id="rId184"/>
          </v:shape>
          <o:OLEObject DrawAspect="Content" ObjectID="_130" ProgID="Equation.DSMT4" ShapeID="_x0000_i1154" Type="Embed" r:id="rId185"/>
        </w:object>
      </w:r>
      <w:r>
        <w:rPr>
          <w:rFonts w:ascii="Times New Roman" w:cs="Times New Roman" w:eastAsia="Times New Roman" w:hAnsi="Times New Roman"/>
          <w:color w:val="000000"/>
        </w:rPr>
        <w:t xml:space="preserve">                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55" o:ole="" o:oleicon="f" style="width:51.75pt;height:30.75pt" type="#_x0000_t75">
            <v:imagedata o:title="eqId15a514e635b6ff6d12d5436772d2066b" r:id="rId186"/>
          </v:shape>
          <o:OLEObject DrawAspect="Content" ObjectID="_131" ProgID="Equation.DSMT4" ShapeID="_x0000_i1155" Type="Embed" r:id="rId187"/>
        </w:object>
      </w:r>
      <w:r>
        <w:rPr>
          <w:rFonts w:ascii="Times New Roman" w:cs="Times New Roman" w:eastAsia="Times New Roman" w:hAnsi="Times New Roman"/>
          <w:color w:val="000000"/>
        </w:rPr>
        <w:t xml:space="preserve">                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56" o:ole="" o:oleicon="f" style="width:38.25pt;height:30.75pt" type="#_x0000_t75">
            <v:imagedata o:title="eqId25ecd939c288e04dabcf6fc3e0f61f7e" r:id="rId188"/>
          </v:shape>
          <o:OLEObject DrawAspect="Content" ObjectID="_132" ProgID="Equation.DSMT4" ShapeID="_x0000_i1156" Type="Embed" r:id="rId189"/>
        </w:object>
      </w:r>
      <w:r>
        <w:rPr>
          <w:rFonts w:ascii="Times New Roman" w:cs="Times New Roman" w:eastAsia="Times New Roman" w:hAnsi="Times New Roman"/>
          <w:color w:val="000000"/>
        </w:rPr>
        <w:t xml:space="preserve">                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57" o:ole="" o:oleicon="f" style="width:36.75pt;height:30.75pt" type="#_x0000_t75">
            <v:imagedata o:title="eqId3674d8e62c393dbab4a275f48034fc0c" r:id="rId190"/>
          </v:shape>
          <o:OLEObject DrawAspect="Content" ObjectID="_133" ProgID="Equation.DSMT4" ShapeID="_x0000_i1157" Type="Embed" r:id="rId191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wPaa0RoIxibNAx1ODbqMbQ==" id="_x0000_i1158" o:ole="" o:oleicon="f" style="width:72.75pt;height:33.75pt" type="#_x0000_t75">
            <v:imagedata o:title="eqId9f41b7cd1447bcc4dd275ca69e589bdd" r:id="rId192"/>
          </v:shape>
          <o:OLEObject DrawAspect="Content" ObjectID="_134" ProgID="Equation.DSMT4" ShapeID="_x0000_i1158" Type="Embed" r:id="rId193"/>
        </w:object>
      </w:r>
      <w:r>
        <w:rPr>
          <w:rFonts w:ascii="Times New Roman" w:cs="Times New Roman" w:eastAsia="Times New Roman" w:hAnsi="Times New Roman"/>
          <w:color w:val="000000"/>
        </w:rPr>
        <w:t xml:space="preserve">            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59" o:ole="" o:oleicon="f" style="width:36pt;height:31pt" type="#_x0000_t75">
            <v:imagedata o:title="eqIde5d990e3c5366b1b06eff48a580de069" r:id="rId194"/>
          </v:shape>
          <o:OLEObject DrawAspect="Content" ObjectID="_135" ProgID="Equation.DSMT4" ShapeID="_x0000_i1159" Type="Embed" r:id="rId195"/>
        </w:object>
      </w:r>
      <w:r>
        <w:rPr>
          <w:rFonts w:ascii="Times New Roman" w:cs="Times New Roman" w:eastAsia="Times New Roman" w:hAnsi="Times New Roman"/>
          <w:color w:val="000000"/>
        </w:rPr>
        <w:t xml:space="preserve">                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60" o:ole="" o:oleicon="f" style="width:36.75pt;height:30.75pt" type="#_x0000_t75">
            <v:imagedata o:title="eqId085db3833ef799640efd021ed96b63ec" r:id="rId196"/>
          </v:shape>
          <o:OLEObject DrawAspect="Content" ObjectID="_136" ProgID="Equation.DSMT4" ShapeID="_x0000_i1160" Type="Embed" r:id="rId197"/>
        </w:object>
      </w:r>
      <w:r>
        <w:rPr>
          <w:rFonts w:ascii="Times New Roman" w:cs="Times New Roman" w:eastAsia="Times New Roman" w:hAnsi="Times New Roman"/>
          <w:color w:val="000000"/>
        </w:rPr>
        <w:t xml:space="preserve">                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61" o:ole="" o:oleicon="f" style="width:42.75pt;height:30.75pt" type="#_x0000_t75">
            <v:imagedata o:title="eqIdff7f96da1e13581101ce6517442fb65e" r:id="rId198"/>
          </v:shape>
          <o:OLEObject DrawAspect="Content" ObjectID="_137" ProgID="Equation.DSMT4" ShapeID="_x0000_i1161" Type="Embed" r:id="rId199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62" o:ole="" o:oleicon="f" style="width:18pt;height:30.75pt" type="#_x0000_t75">
            <v:imagedata o:title="eqId71c998af53eb86c43eb249fea8ab22d7" r:id="rId200"/>
          </v:shape>
          <o:OLEObject DrawAspect="Content" ObjectID="_138" ProgID="Equation.DSMT4" ShapeID="_x0000_i1162" Type="Embed" r:id="rId201"/>
        </w:object>
      </w:r>
      <w:r>
        <w:rPr>
          <w:rFonts w:ascii="宋体" w:cs="宋体" w:eastAsia="宋体" w:hAnsi="宋体"/>
          <w:color w:val="000000"/>
        </w:rPr>
        <w:t>；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63" o:ole="" o:oleicon="f" style="width:18.4pt;height:31pt" type="#_x0000_t75">
            <v:imagedata o:title="eqIdfcf1ce0131607435c296520ad2558aac" r:id="rId202"/>
          </v:shape>
          <o:OLEObject DrawAspect="Content" ObjectID="_139" ProgID="Equation.DSMT4" ShapeID="_x0000_i1163" Type="Embed" r:id="rId203"/>
        </w:object>
      </w:r>
      <w:r>
        <w:rPr>
          <w:rFonts w:ascii="宋体" w:cs="宋体" w:eastAsia="宋体" w:hAnsi="宋体"/>
          <w:color w:val="000000"/>
        </w:rPr>
        <w:t>；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64" o:ole="" o:oleicon="f" style="width:15.75pt;height:30.75pt" type="#_x0000_t75">
            <v:imagedata o:title="eqIdfeb16d1089cf194d658387742e1c2a93" r:id="rId204"/>
          </v:shape>
          <o:OLEObject DrawAspect="Content" ObjectID="_140" ProgID="Equation.DSMT4" ShapeID="_x0000_i1164" Type="Embed" r:id="rId205"/>
        </w:object>
      </w:r>
      <w:r>
        <w:rPr>
          <w:rFonts w:ascii="宋体" w:cs="宋体" w:eastAsia="宋体" w:hAnsi="宋体"/>
          <w:color w:val="000000"/>
        </w:rPr>
        <w:t>；</w:t>
      </w:r>
      <w:r>
        <w:rPr>
          <w:rFonts w:ascii="Times New Roman" w:cs="Times New Roman" w:eastAsia="Times New Roman" w:hAnsi="Times New Roman"/>
          <w:color w:val="000000"/>
        </w:rPr>
        <w:t>36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0</w:t>
      </w:r>
      <w:r>
        <w:rPr>
          <w:rFonts w:ascii="宋体" w:cs="宋体" w:eastAsia="宋体" w:hAnsi="宋体"/>
          <w:color w:val="000000"/>
        </w:rPr>
        <w:t>；</w:t>
      </w:r>
      <w:r>
        <w:rPr>
          <w:rFonts w:ascii="Times New Roman" w:cs="Times New Roman" w:eastAsia="Times New Roman" w:hAnsi="Times New Roman"/>
          <w:color w:val="000000"/>
        </w:rPr>
        <w:t>6</w:t>
      </w:r>
      <w:r>
        <w:rPr>
          <w:rFonts w:ascii="宋体" w:cs="宋体" w:eastAsia="宋体" w:hAnsi="宋体"/>
          <w:color w:val="000000"/>
        </w:rPr>
        <w:t>；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65" o:ole="" o:oleicon="f" style="width:11.25pt;height:30.75pt" type="#_x0000_t75">
            <v:imagedata o:title="eqId4dac452fbb5ef6dd653e7fbbef639484" r:id="rId206"/>
          </v:shape>
          <o:OLEObject DrawAspect="Content" ObjectID="_141" ProgID="Equation.DSMT4" ShapeID="_x0000_i1165" Type="Embed" r:id="rId207"/>
        </w:object>
      </w:r>
      <w:r>
        <w:rPr>
          <w:rFonts w:ascii="宋体" w:cs="宋体" w:eastAsia="宋体" w:hAnsi="宋体"/>
          <w:color w:val="000000"/>
        </w:rPr>
        <w:t>；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66" o:ole="" o:oleicon="f" style="width:12pt;height:31pt" type="#_x0000_t75">
            <v:imagedata o:title="eqIda4b8503f4706b8321e4e79a87eadea84" r:id="rId11"/>
          </v:shape>
          <o:OLEObject DrawAspect="Content" ObjectID="_142" ProgID="Equation.DSMT4" ShapeID="_x0000_i1166" Type="Embed" r:id="rId208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略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cs="宋体" w:eastAsia="宋体" w:hAnsi="宋体"/>
          <w:color w:val="000000"/>
        </w:rPr>
        <w:t>脱式计算，能简算的要简算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wPaa0RoIxibNAx1ODbqMbQ==" id="_x0000_i1167" o:ole="" o:oleicon="f" style="width:96.75pt;height:30.75pt" type="#_x0000_t75">
            <v:imagedata o:title="eqIda520497e1c08490ec42a1249909ebefe" r:id="rId209"/>
          </v:shape>
          <o:OLEObject DrawAspect="Content" ObjectID="_143" ProgID="Equation.DSMT4" ShapeID="_x0000_i1167" Type="Embed" r:id="rId210"/>
        </w:object>
      </w:r>
      <w:r>
        <w:rPr>
          <w:rFonts w:ascii="Times New Roman" w:cs="Times New Roman" w:eastAsia="Times New Roman" w:hAnsi="Times New Roman"/>
          <w:color w:val="000000"/>
        </w:rPr>
        <w:t xml:space="preserve">            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68" o:ole="" o:oleicon="f" style="width:96.75pt;height:33.75pt" type="#_x0000_t75">
            <v:imagedata o:title="eqIdb84c40ed2393088e5102587edc0f81bf" r:id="rId211"/>
          </v:shape>
          <o:OLEObject DrawAspect="Content" ObjectID="_144" ProgID="Equation.DSMT4" ShapeID="_x0000_i1168" Type="Embed" r:id="rId212"/>
        </w:object>
      </w:r>
      <w:r>
        <w:rPr>
          <w:rFonts w:ascii="Times New Roman" w:cs="Times New Roman" w:eastAsia="Times New Roman" w:hAnsi="Times New Roman"/>
          <w:color w:val="000000"/>
        </w:rPr>
        <w:t xml:space="preserve">            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69" o:ole="" o:oleicon="f" style="width:75pt;height:30.75pt" type="#_x0000_t75">
            <v:imagedata o:title="eqId57f0019203a784b5ffa35d514caac7d2" r:id="rId213"/>
          </v:shape>
          <o:OLEObject DrawAspect="Content" ObjectID="_145" ProgID="Equation.DSMT4" ShapeID="_x0000_i1169" Type="Embed" r:id="rId214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wPaa0RoIxibNAx1ODbqMbQ==" id="_x0000_i1170" o:ole="" o:oleicon="f" style="width:60pt;height:33.75pt" type="#_x0000_t75">
            <v:imagedata o:title="eqId6e2fd1492c2c81278b98f0218504ce00" r:id="rId215"/>
          </v:shape>
          <o:OLEObject DrawAspect="Content" ObjectID="_146" ProgID="Equation.DSMT4" ShapeID="_x0000_i1170" Type="Embed" r:id="rId216"/>
        </w:object>
      </w:r>
      <w:r>
        <w:rPr>
          <w:rFonts w:ascii="Times New Roman" w:cs="Times New Roman" w:eastAsia="Times New Roman" w:hAnsi="Times New Roman"/>
          <w:color w:val="000000"/>
        </w:rPr>
        <w:t xml:space="preserve">                    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71" o:ole="" o:oleicon="f" style="width:50.25pt;height:30.75pt" type="#_x0000_t75">
            <v:imagedata o:title="eqId7a2c20672befa4fc9e85321661473cab" r:id="rId217"/>
          </v:shape>
          <o:OLEObject DrawAspect="Content" ObjectID="_147" ProgID="Equation.DSMT4" ShapeID="_x0000_i1171" Type="Embed" r:id="rId218"/>
        </w:object>
      </w:r>
      <w:r>
        <w:rPr>
          <w:rFonts w:ascii="Times New Roman" w:cs="Times New Roman" w:eastAsia="Times New Roman" w:hAnsi="Times New Roman"/>
          <w:color w:val="000000"/>
        </w:rPr>
        <w:t xml:space="preserve">                 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72" o:ole="" o:oleicon="f" style="width:83.25pt;height:33.75pt" type="#_x0000_t75">
            <v:imagedata o:title="eqIdb63e8771d4f3946445196dd0261361dd" r:id="rId219"/>
          </v:shape>
          <o:OLEObject DrawAspect="Content" ObjectID="_148" ProgID="Equation.DSMT4" ShapeID="_x0000_i1172" Type="Embed" r:id="rId220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cs="Times New Roman" w:eastAsia="Times New Roman" w:hAnsi="Times New Roman"/>
          <w:color w:val="000000"/>
        </w:rPr>
        <w:t>50</w:t>
      </w:r>
      <w:r>
        <w:rPr>
          <w:rFonts w:ascii="宋体" w:cs="宋体" w:eastAsia="宋体" w:hAnsi="宋体"/>
          <w:color w:val="000000"/>
        </w:rPr>
        <w:t>；</w:t>
      </w:r>
      <w:r>
        <w:rPr>
          <w:rFonts w:ascii="Times New Roman" w:cs="Times New Roman" w:eastAsia="Times New Roman" w:hAnsi="Times New Roman"/>
          <w:color w:val="000000"/>
        </w:rPr>
        <w:t>109</w:t>
      </w:r>
      <w:r>
        <w:rPr>
          <w:rFonts w:ascii="宋体" w:cs="宋体" w:eastAsia="宋体" w:hAnsi="宋体"/>
          <w:color w:val="000000"/>
        </w:rPr>
        <w:t>；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73" o:ole="" o:oleicon="f" style="width:18.75pt;height:30.75pt" type="#_x0000_t75">
            <v:imagedata o:title="eqId9e8925c3439f7b79496e4641223a3a33" r:id="rId221"/>
          </v:shape>
          <o:OLEObject DrawAspect="Content" ObjectID="_149" ProgID="Equation.DSMT4" ShapeID="_x0000_i1173" Type="Embed" r:id="rId222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wPaa0RoIxibNAx1ODbqMbQ==" id="_x0000_i1174" o:ole="" o:oleicon="f" style="width:12pt;height:30.75pt" type="#_x0000_t75">
            <v:imagedata o:title="eqIdd33adb74906403b0b00fcbd9fa691d8b" r:id="rId9"/>
          </v:shape>
          <o:OLEObject DrawAspect="Content" ObjectID="_150" ProgID="Equation.DSMT4" ShapeID="_x0000_i1174" Type="Embed" r:id="rId223"/>
        </w:object>
      </w:r>
      <w:r>
        <w:rPr>
          <w:rFonts w:ascii="宋体" w:cs="宋体" w:eastAsia="宋体" w:hAnsi="宋体"/>
          <w:color w:val="000000"/>
        </w:rPr>
        <w:t>；</w:t>
      </w:r>
      <w:r>
        <w:rPr>
          <w:rFonts w:ascii="Times New Roman" w:cs="Times New Roman" w:eastAsia="Times New Roman" w:hAnsi="Times New Roman"/>
          <w:color w:val="000000"/>
        </w:rPr>
        <w:t>60</w:t>
      </w:r>
      <w:r>
        <w:rPr>
          <w:rFonts w:ascii="宋体" w:cs="宋体" w:eastAsia="宋体" w:hAnsi="宋体"/>
          <w:color w:val="000000"/>
        </w:rPr>
        <w:t>；</w:t>
      </w:r>
      <w:r>
        <w:rPr>
          <w:rFonts w:ascii="Times New Roman" w:cs="Times New Roman" w:eastAsia="Times New Roman" w:hAnsi="Times New Roman"/>
          <w:color w:val="000000"/>
        </w:rPr>
        <w:t>112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先把</w:t>
      </w:r>
      <w:r>
        <w:rPr>
          <w:rFonts w:ascii="Times New Roman" w:cs="Times New Roman" w:eastAsia="Times New Roman" w:hAnsi="Times New Roman"/>
          <w:color w:val="000000"/>
        </w:rPr>
        <w:t>0.5</w:t>
      </w:r>
      <w:r>
        <w:rPr>
          <w:rFonts w:ascii="宋体" w:cs="宋体" w:eastAsia="宋体" w:hAnsi="宋体"/>
          <w:color w:val="000000"/>
        </w:rPr>
        <w:t>化为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×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75" o:ole="" o:oleicon="f" style="width:10.5pt;height:21pt" type="#_x0000_t75">
            <v:imagedata o:title="eqIdf89eef3148f2d4d09379767b4af69132" r:id="rId19"/>
          </v:shape>
          <o:OLEObject DrawAspect="Content" ObjectID="_151" ProgID="Equation.DSMT4" ShapeID="_x0000_i1175" Type="Embed" r:id="rId224"/>
        </w:object>
      </w:r>
      <w:r>
        <w:rPr>
          <w:rFonts w:ascii="宋体" w:cs="宋体" w:eastAsia="宋体" w:hAnsi="宋体"/>
          <w:color w:val="000000"/>
        </w:rPr>
        <w:t>，再利用乘法分配律的逆运算进行简算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利用乘法分配律进行简算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）利用交换律进行简算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）根据减法的性质进行简算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宋体" w:cs="宋体" w:eastAsia="宋体" w:hAnsi="宋体"/>
          <w:color w:val="000000"/>
        </w:rPr>
        <w:t>）先将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76" o:ole="" o:oleicon="f" style="width:10.95pt;height:31.1pt" type="#_x0000_t75">
            <v:imagedata o:title="eqIdeac97e6740365c85ad857aff85cefbe5" r:id="rId225"/>
          </v:shape>
          <o:OLEObject DrawAspect="Content" ObjectID="_152" ProgID="Equation.DSMT4" ShapeID="_x0000_i1176" Type="Embed" r:id="rId226"/>
        </w:object>
      </w:r>
      <w:r>
        <w:rPr>
          <w:rFonts w:ascii="宋体" w:cs="宋体" w:eastAsia="宋体" w:hAnsi="宋体"/>
          <w:color w:val="000000"/>
        </w:rPr>
        <w:t>写成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77" o:ole="" o:oleicon="f" style="width:10.95pt;height:31.1pt" type="#_x0000_t75">
            <v:imagedata o:title="eqIdeac97e6740365c85ad857aff85cefbe5" r:id="rId225"/>
          </v:shape>
          <o:OLEObject DrawAspect="Content" ObjectID="_153" ProgID="Equation.DSMT4" ShapeID="_x0000_i1177" Type="Embed" r:id="rId227"/>
        </w:object>
      </w:r>
      <w:r>
        <w:rPr>
          <w:rFonts w:ascii="宋体" w:cs="宋体" w:eastAsia="宋体" w:hAnsi="宋体"/>
          <w:color w:val="000000"/>
        </w:rPr>
        <w:t>×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，再利用乘法分配律的逆运算进行简算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6</w:t>
      </w:r>
      <w:r>
        <w:rPr>
          <w:rFonts w:ascii="宋体" w:cs="宋体" w:eastAsia="宋体" w:hAnsi="宋体"/>
          <w:color w:val="000000"/>
        </w:rPr>
        <w:t>）利用乘法分配律进行简算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78" o:ole="" o:oleicon="f" style="width:96.75pt;height:30.75pt" type="#_x0000_t75">
            <v:imagedata o:title="eqIda520497e1c08490ec42a1249909ebefe" r:id="rId209"/>
          </v:shape>
          <o:OLEObject DrawAspect="Content" ObjectID="_154" ProgID="Equation.DSMT4" ShapeID="_x0000_i1178" Type="Embed" r:id="rId22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79" o:ole="" o:oleicon="f" style="width:102.75pt;height:30.75pt" type="#_x0000_t75">
            <v:imagedata o:title="eqId0b7325232e714f9787dbb3a22f2eaa38" r:id="rId229"/>
          </v:shape>
          <o:OLEObject DrawAspect="Content" ObjectID="_155" ProgID="Equation.DSMT4" ShapeID="_x0000_i1179" Type="Embed" r:id="rId23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80" o:ole="" o:oleicon="f" style="width:77.8pt;height:30.75pt" type="#_x0000_t75">
            <v:imagedata o:title="eqId98655fb5f4b3cb2b79e7a64edaa61245" r:id="rId231"/>
          </v:shape>
          <o:OLEObject DrawAspect="Content" ObjectID="_156" ProgID="Equation.DSMT4" ShapeID="_x0000_i1180" Type="Embed" r:id="rId23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81" o:ole="" o:oleicon="f" style="width:38pt;height:31.1pt" type="#_x0000_t75">
            <v:imagedata o:title="eqId790ef69a098a4c61de47b97c7c209bcc" r:id="rId233"/>
          </v:shape>
          <o:OLEObject DrawAspect="Content" ObjectID="_157" ProgID="Equation.DSMT4" ShapeID="_x0000_i1181" Type="Embed" r:id="rId23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82" o:ole="" o:oleicon="f" style="width:15.25pt;height:14.2pt" type="#_x0000_t75">
            <v:imagedata o:title="eqId0e6f1af4b44b2e97e8f319bab4ae9010" r:id="rId235"/>
          </v:shape>
          <o:OLEObject DrawAspect="Content" ObjectID="_158" ProgID="Equation.DSMT4" ShapeID="_x0000_i1182" Type="Embed" r:id="rId23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wPaa0RoIxibNAx1ODbqMbQ==" id="_x0000_i1183" o:ole="" o:oleicon="f" style="width:96.75pt;height:33.75pt" type="#_x0000_t75">
            <v:imagedata o:title="eqIdb84c40ed2393088e5102587edc0f81bf" r:id="rId211"/>
          </v:shape>
          <o:OLEObject DrawAspect="Content" ObjectID="_159" ProgID="Equation.DSMT4" ShapeID="_x0000_i1183" Type="Embed" r:id="rId23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84" o:ole="" o:oleicon="f" style="width:127pt;height:30.85pt" type="#_x0000_t75">
            <v:imagedata o:title="eqId7a379ad5c49855b7a63c3cd847b30b00" r:id="rId238"/>
          </v:shape>
          <o:OLEObject DrawAspect="Content" ObjectID="_160" ProgID="Equation.DSMT4" ShapeID="_x0000_i1184" Type="Embed" r:id="rId23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85" o:ole="" o:oleicon="f" style="width:59.25pt;height:13.95pt" type="#_x0000_t75">
            <v:imagedata o:title="eqId1cc355d02de2dfb72ddbf8076fbb1b16" r:id="rId240"/>
          </v:shape>
          <o:OLEObject DrawAspect="Content" ObjectID="_161" ProgID="Equation.DSMT4" ShapeID="_x0000_i1185" Type="Embed" r:id="rId24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86" o:ole="" o:oleicon="f" style="width:20.25pt;height:14.25pt" type="#_x0000_t75">
            <v:imagedata o:title="eqId7056d634173cbee2a7375265bd9cb604" r:id="rId242"/>
          </v:shape>
          <o:OLEObject DrawAspect="Content" ObjectID="_162" ProgID="Equation.DSMT4" ShapeID="_x0000_i1186" Type="Embed" r:id="rId24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wPaa0RoIxibNAx1ODbqMbQ==" id="_x0000_i1187" o:ole="" o:oleicon="f" style="width:75pt;height:30.75pt" type="#_x0000_t75">
            <v:imagedata o:title="eqId57f0019203a784b5ffa35d514caac7d2" r:id="rId213"/>
          </v:shape>
          <o:OLEObject DrawAspect="Content" ObjectID="_163" ProgID="Equation.DSMT4" ShapeID="_x0000_i1187" Type="Embed" r:id="rId24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88" o:ole="" o:oleicon="f" style="width:74.9pt;height:30.75pt" type="#_x0000_t75">
            <v:imagedata o:title="eqId60c82d7ae5828560a778e73162a3a3c6" r:id="rId245"/>
          </v:shape>
          <o:OLEObject DrawAspect="Content" ObjectID="_164" ProgID="Equation.DSMT4" ShapeID="_x0000_i1188" Type="Embed" r:id="rId24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89" o:ole="" o:oleicon="f" style="width:38.9pt;height:30.75pt" type="#_x0000_t75">
            <v:imagedata o:title="eqId7df0b6625e6225e428a2a02d44973879" r:id="rId247"/>
          </v:shape>
          <o:OLEObject DrawAspect="Content" ObjectID="_165" ProgID="Equation.DSMT4" ShapeID="_x0000_i1189" Type="Embed" r:id="rId24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90" o:ole="" o:oleicon="f" style="width:18.75pt;height:30.75pt" type="#_x0000_t75">
            <v:imagedata o:title="eqId9e8925c3439f7b79496e4641223a3a33" r:id="rId221"/>
          </v:shape>
          <o:OLEObject DrawAspect="Content" ObjectID="_166" ProgID="Equation.DSMT4" ShapeID="_x0000_i1190" Type="Embed" r:id="rId24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wPaa0RoIxibNAx1ODbqMbQ==" id="_x0000_i1191" o:ole="" o:oleicon="f" style="width:60pt;height:33.75pt" type="#_x0000_t75">
            <v:imagedata o:title="eqId6e2fd1492c2c81278b98f0218504ce00" r:id="rId215"/>
          </v:shape>
          <o:OLEObject DrawAspect="Content" ObjectID="_167" ProgID="Equation.DSMT4" ShapeID="_x0000_i1191" Type="Embed" r:id="rId25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92" o:ole="" o:oleicon="f" style="width:48.75pt;height:30.75pt" type="#_x0000_t75">
            <v:imagedata o:title="eqId01c3706c892cc93ffebab4d7ba78ea6b" r:id="rId251"/>
          </v:shape>
          <o:OLEObject DrawAspect="Content" ObjectID="_168" ProgID="Equation.DSMT4" ShapeID="_x0000_i1192" Type="Embed" r:id="rId25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93" o:ole="" o:oleicon="f" style="width:12pt;height:30.75pt" type="#_x0000_t75">
            <v:imagedata o:title="eqIdd33adb74906403b0b00fcbd9fa691d8b" r:id="rId9"/>
          </v:shape>
          <o:OLEObject DrawAspect="Content" ObjectID="_169" ProgID="Equation.DSMT4" ShapeID="_x0000_i1193" Type="Embed" r:id="rId25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wPaa0RoIxibNAx1ODbqMbQ==" id="_x0000_i1194" o:ole="" o:oleicon="f" style="width:50.25pt;height:30.75pt" type="#_x0000_t75">
            <v:imagedata o:title="eqId7a2c20672befa4fc9e85321661473cab" r:id="rId217"/>
          </v:shape>
          <o:OLEObject DrawAspect="Content" ObjectID="_170" ProgID="Equation.DSMT4" ShapeID="_x0000_i1194" Type="Embed" r:id="rId25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95" o:ole="" o:oleicon="f" style="width:63.3pt;height:30.75pt" type="#_x0000_t75">
            <v:imagedata o:title="eqId9af23ccda343b188926625b9d656eaef" r:id="rId255"/>
          </v:shape>
          <o:OLEObject DrawAspect="Content" ObjectID="_171" ProgID="Equation.DSMT4" ShapeID="_x0000_i1195" Type="Embed" r:id="rId25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96" o:ole="" o:oleicon="f" style="width:55.15pt;height:30.75pt" type="#_x0000_t75">
            <v:imagedata o:title="eqIdf79e4e273c5d12e859bda97952ff4259" r:id="rId257"/>
          </v:shape>
          <o:OLEObject DrawAspect="Content" ObjectID="_172" ProgID="Equation.DSMT4" ShapeID="_x0000_i1196" Type="Embed" r:id="rId25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97" o:ole="" o:oleicon="f" style="width:36.75pt;height:30.75pt" type="#_x0000_t75">
            <v:imagedata o:title="eqIdb8cb5b253a7eb1bf416c63ce38822495" r:id="rId259"/>
          </v:shape>
          <o:OLEObject DrawAspect="Content" ObjectID="_173" ProgID="Equation.DSMT4" ShapeID="_x0000_i1197" Type="Embed" r:id="rId26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198" o:ole="" o:oleicon="f" style="width:15.8pt;height:14.2pt" type="#_x0000_t75">
            <v:imagedata o:title="eqId3b3779b4ea5477aebfe85113b0de1d60" r:id="rId261"/>
          </v:shape>
          <o:OLEObject DrawAspect="Content" ObjectID="_174" ProgID="Equation.DSMT4" ShapeID="_x0000_i1198" Type="Embed" r:id="rId26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wPaa0RoIxibNAx1ODbqMbQ==" id="_x0000_i1199" o:ole="" o:oleicon="f" style="width:83.25pt;height:33.75pt" type="#_x0000_t75">
            <v:imagedata o:title="eqIdb63e8771d4f3946445196dd0261361dd" r:id="rId219"/>
          </v:shape>
          <o:OLEObject DrawAspect="Content" ObjectID="_175" ProgID="Equation.DSMT4" ShapeID="_x0000_i1199" Type="Embed" r:id="rId26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00" o:ole="" o:oleicon="f" style="width:108pt;height:30.75pt" type="#_x0000_t75">
            <v:imagedata o:title="eqId3abdf750b8f23b53f9925820d931c32a" r:id="rId264"/>
          </v:shape>
          <o:OLEObject DrawAspect="Content" ObjectID="_176" ProgID="Equation.DSMT4" ShapeID="_x0000_i1200" Type="Embed" r:id="rId26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01" o:ole="" o:oleicon="f" style="width:59.8pt;height:13.95pt" type="#_x0000_t75">
            <v:imagedata o:title="eqId34508b07e07288516412b6e7069b0c27" r:id="rId266"/>
          </v:shape>
          <o:OLEObject DrawAspect="Content" ObjectID="_177" ProgID="Equation.DSMT4" ShapeID="_x0000_i1201" Type="Embed" r:id="rId26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02" o:ole="" o:oleicon="f" style="width:37.15pt;height:13.95pt" type="#_x0000_t75">
            <v:imagedata o:title="eqId59abfe85575d97c04bc81392d8ac8000" r:id="rId268"/>
          </v:shape>
          <o:OLEObject DrawAspect="Content" ObjectID="_178" ProgID="Equation.DSMT4" ShapeID="_x0000_i1202" Type="Embed" r:id="rId26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03" o:ole="" o:oleicon="f" style="width:20.25pt;height:12.75pt" type="#_x0000_t75">
            <v:imagedata o:title="eqIddd2b6aa176fce571dc328b32389701b2" r:id="rId270"/>
          </v:shape>
          <o:OLEObject DrawAspect="Content" ObjectID="_179" ProgID="Equation.DSMT4" ShapeID="_x0000_i1203" Type="Embed" r:id="rId271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cs="宋体" w:eastAsia="宋体" w:hAnsi="宋体"/>
          <w:color w:val="000000"/>
        </w:rPr>
        <w:t>解方程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wPaa0RoIxibNAx1ODbqMbQ==" id="_x0000_i1204" o:ole="" o:oleicon="f" style="width:75pt;height:33.75pt" type="#_x0000_t75">
            <v:imagedata o:title="eqId58a64a412c1f01ccd31bb39124b03431" r:id="rId272"/>
          </v:shape>
          <o:OLEObject DrawAspect="Content" ObjectID="_180" ProgID="Equation.DSMT4" ShapeID="_x0000_i1204" Type="Embed" r:id="rId273"/>
        </w:object>
      </w:r>
      <w:r>
        <w:rPr>
          <w:rFonts w:ascii="Times New Roman" w:cs="Times New Roman" w:eastAsia="Times New Roman" w:hAnsi="Times New Roman"/>
          <w:color w:val="000000"/>
        </w:rPr>
        <w:t xml:space="preserve">            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05" o:ole="" o:oleicon="f" style="width:72.75pt;height:30.75pt" type="#_x0000_t75">
            <v:imagedata o:title="eqId6cea5aabd6c728a6ae50cce5e76bfe9e" r:id="rId274"/>
          </v:shape>
          <o:OLEObject DrawAspect="Content" ObjectID="_181" ProgID="Equation.DSMT4" ShapeID="_x0000_i1205" Type="Embed" r:id="rId275"/>
        </w:object>
      </w:r>
      <w:r>
        <w:rPr>
          <w:rFonts w:ascii="Times New Roman" w:cs="Times New Roman" w:eastAsia="Times New Roman" w:hAnsi="Times New Roman"/>
          <w:color w:val="000000"/>
        </w:rPr>
        <w:t xml:space="preserve">            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06" o:ole="" o:oleicon="f" style="width:66pt;height:30.75pt" type="#_x0000_t75">
            <v:imagedata o:title="eqId7c34e8d55b0dc220fd05cc03daac4e92" r:id="rId276"/>
          </v:shape>
          <o:OLEObject DrawAspect="Content" ObjectID="_182" ProgID="Equation.DSMT4" ShapeID="_x0000_i1206" Type="Embed" r:id="rId277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07" o:ole="" o:oleicon="f" style="width:29.25pt;height:30.75pt" type="#_x0000_t75">
            <v:imagedata o:title="eqId5fac9575a5985527e283f7295fdaf72c" r:id="rId278"/>
          </v:shape>
          <o:OLEObject DrawAspect="Content" ObjectID="_183" ProgID="Equation.DSMT4" ShapeID="_x0000_i1207" Type="Embed" r:id="rId279"/>
        </w:object>
      </w:r>
      <w:r>
        <w:rPr>
          <w:rFonts w:ascii="宋体" w:cs="宋体" w:eastAsia="宋体" w:hAnsi="宋体"/>
          <w:color w:val="000000"/>
        </w:rPr>
        <w:t>；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08" o:ole="" o:oleicon="f" style="width:30pt;height:30.75pt" type="#_x0000_t75">
            <v:imagedata o:title="eqId27a7e8511ce86e1c7d3d5eddd37e2456" r:id="rId280"/>
          </v:shape>
          <o:OLEObject DrawAspect="Content" ObjectID="_184" ProgID="Equation.DSMT4" ShapeID="_x0000_i1208" Type="Embed" r:id="rId281"/>
        </w:object>
      </w:r>
      <w:r>
        <w:rPr>
          <w:rFonts w:ascii="宋体" w:cs="宋体" w:eastAsia="宋体" w:hAnsi="宋体"/>
          <w:color w:val="000000"/>
        </w:rPr>
        <w:t>；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09" o:ole="" o:oleicon="f" style="width:34.5pt;height:30.75pt" type="#_x0000_t75">
            <v:imagedata o:title="eqIdfc19f74b3e8e1b72955e5bda805fd3fb" r:id="rId282"/>
          </v:shape>
          <o:OLEObject DrawAspect="Content" ObjectID="_185" ProgID="Equation.DSMT4" ShapeID="_x0000_i1209" Type="Embed" r:id="rId283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“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10" o:ole="" o:oleicon="f" style="width:75pt;height:33.75pt" type="#_x0000_t75">
            <v:imagedata o:title="eqId58a64a412c1f01ccd31bb39124b03431" r:id="rId272"/>
          </v:shape>
          <o:OLEObject DrawAspect="Content" ObjectID="_186" ProgID="Equation.DSMT4" ShapeID="_x0000_i1210" Type="Embed" r:id="rId284"/>
        </w:object>
      </w:r>
      <w:r>
        <w:rPr>
          <w:rFonts w:ascii="宋体" w:cs="宋体" w:eastAsia="宋体" w:hAnsi="宋体"/>
          <w:color w:val="000000"/>
        </w:rPr>
        <w:t>”先计算小括号内的加法，再将等式两边同时除以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，解出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11" o:ole="" o:oleicon="f" style="width:9pt;height:9.75pt" type="#_x0000_t75">
            <v:imagedata o:title="eqId81dea63b8ce3e51adf66cf7b9982a248" r:id="rId285"/>
          </v:shape>
          <o:OLEObject DrawAspect="Content" ObjectID="_187" ProgID="Equation.DSMT4" ShapeID="_x0000_i1211" Type="Embed" r:id="rId286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“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12" o:ole="" o:oleicon="f" style="width:72.75pt;height:30.75pt" type="#_x0000_t75">
            <v:imagedata o:title="eqId6cea5aabd6c728a6ae50cce5e76bfe9e" r:id="rId274"/>
          </v:shape>
          <o:OLEObject DrawAspect="Content" ObjectID="_188" ProgID="Equation.DSMT4" ShapeID="_x0000_i1212" Type="Embed" r:id="rId287"/>
        </w:object>
      </w:r>
      <w:r>
        <w:rPr>
          <w:rFonts w:ascii="宋体" w:cs="宋体" w:eastAsia="宋体" w:hAnsi="宋体"/>
          <w:color w:val="000000"/>
        </w:rPr>
        <w:t>”先计算乘法，再将等式两边同时加上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13" o:ole="" o:oleicon="f" style="width:15.75pt;height:30.75pt" type="#_x0000_t75">
            <v:imagedata o:title="eqId4a85a2c984df17f7ef91d014d931410d" r:id="rId288"/>
          </v:shape>
          <o:OLEObject DrawAspect="Content" ObjectID="_189" ProgID="Equation.DSMT4" ShapeID="_x0000_i1213" Type="Embed" r:id="rId289"/>
        </w:object>
      </w:r>
      <w:r>
        <w:rPr>
          <w:rFonts w:ascii="宋体" w:cs="宋体" w:eastAsia="宋体" w:hAnsi="宋体"/>
          <w:color w:val="000000"/>
        </w:rPr>
        <w:t>，再同时除以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宋体" w:cs="宋体" w:eastAsia="宋体" w:hAnsi="宋体"/>
          <w:color w:val="000000"/>
        </w:rPr>
        <w:t>，解出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14" o:ole="" o:oleicon="f" style="width:9pt;height:9.75pt" type="#_x0000_t75">
            <v:imagedata o:title="eqId81dea63b8ce3e51adf66cf7b9982a248" r:id="rId285"/>
          </v:shape>
          <o:OLEObject DrawAspect="Content" ObjectID="_190" ProgID="Equation.DSMT4" ShapeID="_x0000_i1214" Type="Embed" r:id="rId290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“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15" o:ole="" o:oleicon="f" style="width:66pt;height:30.75pt" type="#_x0000_t75">
            <v:imagedata o:title="eqId7c34e8d55b0dc220fd05cc03daac4e92" r:id="rId276"/>
          </v:shape>
          <o:OLEObject DrawAspect="Content" ObjectID="_191" ProgID="Equation.DSMT4" ShapeID="_x0000_i1215" Type="Embed" r:id="rId291"/>
        </w:object>
      </w:r>
      <w:r>
        <w:rPr>
          <w:rFonts w:ascii="宋体" w:cs="宋体" w:eastAsia="宋体" w:hAnsi="宋体"/>
          <w:color w:val="000000"/>
        </w:rPr>
        <w:t>”将等式两边同时减去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16" o:ole="" o:oleicon="f" style="width:10.5pt;height:21pt" type="#_x0000_t75">
            <v:imagedata o:title="eqIdf89eef3148f2d4d09379767b4af69132" r:id="rId19"/>
          </v:shape>
          <o:OLEObject DrawAspect="Content" ObjectID="_192" ProgID="Equation.DSMT4" ShapeID="_x0000_i1216" Type="Embed" r:id="rId292"/>
        </w:object>
      </w:r>
      <w:r>
        <w:rPr>
          <w:rFonts w:ascii="宋体" w:cs="宋体" w:eastAsia="宋体" w:hAnsi="宋体"/>
          <w:color w:val="000000"/>
        </w:rPr>
        <w:t>，再同时除以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，解出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17" o:ole="" o:oleicon="f" style="width:9pt;height:9.75pt" type="#_x0000_t75">
            <v:imagedata o:title="eqId81dea63b8ce3e51adf66cf7b9982a248" r:id="rId285"/>
          </v:shape>
          <o:OLEObject DrawAspect="Content" ObjectID="_193" ProgID="Equation.DSMT4" ShapeID="_x0000_i1217" Type="Embed" r:id="rId293"/>
        </w:object>
      </w:r>
      <w:r>
        <w:rPr>
          <w:rFonts w:ascii="宋体" w:cs="宋体" w:eastAsia="宋体" w:hAnsi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18" o:ole="" o:oleicon="f" style="width:75pt;height:33.75pt" type="#_x0000_t75">
            <v:imagedata o:title="eqId58a64a412c1f01ccd31bb39124b03431" r:id="rId272"/>
          </v:shape>
          <o:OLEObject DrawAspect="Content" ObjectID="_194" ProgID="Equation.DSMT4" ShapeID="_x0000_i1218" Type="Embed" r:id="rId29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19" o:ole="" o:oleicon="f" style="width:36pt;height:30.75pt" type="#_x0000_t75">
            <v:imagedata o:title="eqIdc78a7d7ed6e607778445a40b0798b298" r:id="rId295"/>
          </v:shape>
          <o:OLEObject DrawAspect="Content" ObjectID="_195" ProgID="Equation.DSMT4" ShapeID="_x0000_i1219" Type="Embed" r:id="rId29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wPaa0RoIxibNAx1ODbqMbQ==" id="_x0000_i1220" o:ole="" o:oleicon="f" style="width:69pt;height:31.15pt" type="#_x0000_t75">
            <v:imagedata o:title="eqId36f53677dfa6f48045bbf510bc0dec65" r:id="rId297"/>
          </v:shape>
          <o:OLEObject DrawAspect="Content" ObjectID="_196" ProgID="Equation.DSMT4" ShapeID="_x0000_i1220" Type="Embed" r:id="rId29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wPaa0RoIxibNAx1ODbqMbQ==" id="_x0000_i1221" o:ole="" o:oleicon="f" style="width:47.1pt;height:30.85pt" type="#_x0000_t75">
            <v:imagedata o:title="eqId44c7e75368d96c19b499989f9089e53c" r:id="rId299"/>
          </v:shape>
          <o:OLEObject DrawAspect="Content" ObjectID="_197" ProgID="Equation.DSMT4" ShapeID="_x0000_i1221" Type="Embed" r:id="rId30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wPaa0RoIxibNAx1ODbqMbQ==" id="_x0000_i1222" o:ole="" o:oleicon="f" style="width:29.25pt;height:30.75pt" type="#_x0000_t75">
            <v:imagedata o:title="eqId5fac9575a5985527e283f7295fdaf72c" r:id="rId278"/>
          </v:shape>
          <o:OLEObject DrawAspect="Content" ObjectID="_198" ProgID="Equation.DSMT4" ShapeID="_x0000_i1222" Type="Embed" r:id="rId30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wPaa0RoIxibNAx1ODbqMbQ==" id="_x0000_i1223" o:ole="" o:oleicon="f" style="width:72.75pt;height:30.75pt" type="#_x0000_t75">
            <v:imagedata o:title="eqId6cea5aabd6c728a6ae50cce5e76bfe9e" r:id="rId274"/>
          </v:shape>
          <o:OLEObject DrawAspect="Content" ObjectID="_199" ProgID="Equation.DSMT4" ShapeID="_x0000_i1223" Type="Embed" r:id="rId30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24" o:ole="" o:oleicon="f" style="width:63.1pt;height:31pt" type="#_x0000_t75">
            <v:imagedata o:title="eqIdfab430e397a016710d7ed677d47760fc" r:id="rId303"/>
          </v:shape>
          <o:OLEObject DrawAspect="Content" ObjectID="_200" ProgID="Equation.DSMT4" ShapeID="_x0000_i1224" Type="Embed" r:id="rId30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wPaa0RoIxibNAx1ODbqMbQ==" id="_x0000_i1225" o:ole="" o:oleicon="f" style="width:109.05pt;height:31pt" type="#_x0000_t75">
            <v:imagedata o:title="eqId461e6343335a84b332e23e70df93a2f1" r:id="rId305"/>
          </v:shape>
          <o:OLEObject DrawAspect="Content" ObjectID="_201" ProgID="Equation.DSMT4" ShapeID="_x0000_i1225" Type="Embed" r:id="rId30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wPaa0RoIxibNAx1ODbqMbQ==" id="_x0000_i1226" o:ole="" o:oleicon="f" style="width:32.9pt;height:14.15pt" type="#_x0000_t75">
            <v:imagedata o:title="eqId2f6cad6cb7b55cf5449dd4bcce232796" r:id="rId307"/>
          </v:shape>
          <o:OLEObject DrawAspect="Content" ObjectID="_202" ProgID="Equation.DSMT4" ShapeID="_x0000_i1226" Type="Embed" r:id="rId30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wPaa0RoIxibNAx1ODbqMbQ==" id="_x0000_i1227" o:ole="" o:oleicon="f" style="width:65.3pt;height:14.25pt" type="#_x0000_t75">
            <v:imagedata o:title="eqId78d379596d05072a20da69ee85347aec" r:id="rId309"/>
          </v:shape>
          <o:OLEObject DrawAspect="Content" ObjectID="_203" ProgID="Equation.DSMT4" ShapeID="_x0000_i1227" Type="Embed" r:id="rId31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wPaa0RoIxibNAx1ODbqMbQ==" id="_x0000_i1228" o:ole="" o:oleicon="f" style="width:30pt;height:30.75pt" type="#_x0000_t75">
            <v:imagedata o:title="eqId27a7e8511ce86e1c7d3d5eddd37e2456" r:id="rId280"/>
          </v:shape>
          <o:OLEObject DrawAspect="Content" ObjectID="_204" ProgID="Equation.DSMT4" ShapeID="_x0000_i1228" Type="Embed" r:id="rId31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wPaa0RoIxibNAx1ODbqMbQ==" id="_x0000_i1229" o:ole="" o:oleicon="f" style="width:66pt;height:30.75pt" type="#_x0000_t75">
            <v:imagedata o:title="eqId7c34e8d55b0dc220fd05cc03daac4e92" r:id="rId276"/>
          </v:shape>
          <o:OLEObject DrawAspect="Content" ObjectID="_205" ProgID="Equation.DSMT4" ShapeID="_x0000_i1229" Type="Embed" r:id="rId31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30" o:ole="" o:oleicon="f" style="width:103pt;height:31pt" type="#_x0000_t75">
            <v:imagedata o:title="eqId2078d550d0b7b5bf43e8036e3acf63a1" r:id="rId313"/>
          </v:shape>
          <o:OLEObject DrawAspect="Content" ObjectID="_206" ProgID="Equation.DSMT4" ShapeID="_x0000_i1230" Type="Embed" r:id="rId31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wPaa0RoIxibNAx1ODbqMbQ==" id="_x0000_i1231" o:ole="" o:oleicon="f" style="width:38.25pt;height:14.25pt" type="#_x0000_t75">
            <v:imagedata o:title="eqIdb20e824996a2f0d7b1a502a343debb45" r:id="rId315"/>
          </v:shape>
          <o:OLEObject DrawAspect="Content" ObjectID="_207" ProgID="Equation.DSMT4" ShapeID="_x0000_i1231" Type="Embed" r:id="rId31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wPaa0RoIxibNAx1ODbqMbQ==" id="_x0000_i1232" o:ole="" o:oleicon="f" style="width:71.25pt;height:14.25pt" type="#_x0000_t75">
            <v:imagedata o:title="eqId2329610f8799a0e6c59587099874755b" r:id="rId317"/>
          </v:shape>
          <o:OLEObject DrawAspect="Content" ObjectID="_208" ProgID="Equation.DSMT4" ShapeID="_x0000_i1232" Type="Embed" r:id="rId31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wPaa0RoIxibNAx1ODbqMbQ==" id="_x0000_i1233" o:ole="" o:oleicon="f" style="width:34.5pt;height:30.75pt" type="#_x0000_t75">
            <v:imagedata o:title="eqIdfc19f74b3e8e1b72955e5bda805fd3fb" r:id="rId282"/>
          </v:shape>
          <o:OLEObject DrawAspect="Content" ObjectID="_209" ProgID="Equation.DSMT4" ShapeID="_x0000_i1233" Type="Embed" r:id="rId319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cs="宋体" w:eastAsia="宋体" w:hAnsi="宋体"/>
          <w:color w:val="000000"/>
        </w:rPr>
        <w:t>我会画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838325" cy="1219200"/>
            <wp:docPr descr="学科网(www.zxxk.com)--教育资源门户，提供试卷、教案、课件、论文、素材以及各类教学资源下载，还有大量而丰富的教学相关资讯！ wPaa0RoIxibNAx1ODbqMbQ==" id="10000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320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邮局在学校的（    ）偏（    ）（    ）度（    ）米处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超市在学校的（    ）偏（    ）（    ）度（    ）米处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）学校在公园的东偏北</w:t>
      </w:r>
      <w:r>
        <w:rPr>
          <w:rFonts w:ascii="Times New Roman" w:cs="Times New Roman" w:eastAsia="Times New Roman" w:hAnsi="Times New Roman"/>
          <w:color w:val="000000"/>
        </w:rPr>
        <w:t>30</w:t>
      </w:r>
      <w:r>
        <w:rPr>
          <w:rFonts w:ascii="宋体" w:cs="宋体" w:eastAsia="宋体" w:hAnsi="宋体"/>
          <w:color w:val="000000"/>
        </w:rPr>
        <w:t>度</w:t>
      </w:r>
      <w:r>
        <w:rPr>
          <w:rFonts w:ascii="Times New Roman" w:cs="Times New Roman" w:eastAsia="Times New Roman" w:hAnsi="Times New Roman"/>
          <w:color w:val="000000"/>
        </w:rPr>
        <w:t>500</w:t>
      </w:r>
      <w:r>
        <w:rPr>
          <w:rFonts w:ascii="宋体" w:cs="宋体" w:eastAsia="宋体" w:hAnsi="宋体"/>
          <w:color w:val="000000"/>
        </w:rPr>
        <w:t>米处，请标出来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东；北；</w:t>
      </w:r>
      <w:r>
        <w:rPr>
          <w:rFonts w:ascii="Times New Roman" w:cs="Times New Roman" w:eastAsia="Times New Roman" w:hAnsi="Times New Roman"/>
          <w:color w:val="000000"/>
        </w:rPr>
        <w:t>30</w:t>
      </w:r>
      <w:r>
        <w:rPr>
          <w:rFonts w:ascii="宋体" w:cs="宋体" w:eastAsia="宋体" w:hAnsi="宋体"/>
          <w:color w:val="000000"/>
        </w:rPr>
        <w:t>；</w:t>
      </w:r>
      <w:r>
        <w:rPr>
          <w:rFonts w:ascii="Times New Roman" w:cs="Times New Roman" w:eastAsia="Times New Roman" w:hAnsi="Times New Roman"/>
          <w:color w:val="000000"/>
        </w:rPr>
        <w:t>600</w: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西；北；</w:t>
      </w:r>
      <w:r>
        <w:rPr>
          <w:rFonts w:ascii="Times New Roman" w:cs="Times New Roman" w:eastAsia="Times New Roman" w:hAnsi="Times New Roman"/>
          <w:color w:val="000000"/>
        </w:rPr>
        <w:t>65</w:t>
      </w:r>
      <w:r>
        <w:rPr>
          <w:rFonts w:ascii="宋体" w:cs="宋体" w:eastAsia="宋体" w:hAnsi="宋体"/>
          <w:color w:val="000000"/>
        </w:rPr>
        <w:t>；</w:t>
      </w:r>
      <w:r>
        <w:rPr>
          <w:rFonts w:ascii="Times New Roman" w:cs="Times New Roman" w:eastAsia="Times New Roman" w:hAnsi="Times New Roman"/>
          <w:color w:val="000000"/>
        </w:rPr>
        <w:t>400</w: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）见详解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看图，邮局在学校的东偏北</w:t>
      </w:r>
      <w:r>
        <w:rPr>
          <w:rFonts w:ascii="Times New Roman" w:cs="Times New Roman" w:eastAsia="Times New Roman" w:hAnsi="Times New Roman"/>
          <w:color w:val="000000"/>
        </w:rPr>
        <w:t>30</w:t>
      </w:r>
      <w:r>
        <w:rPr>
          <w:rFonts w:ascii="宋体" w:cs="宋体" w:eastAsia="宋体" w:hAnsi="宋体"/>
          <w:color w:val="000000"/>
        </w:rPr>
        <w:t>度方向上，距离是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×</w:t>
      </w:r>
      <w:r>
        <w:rPr>
          <w:rFonts w:ascii="Times New Roman" w:cs="Times New Roman" w:eastAsia="Times New Roman" w:hAnsi="Times New Roman"/>
          <w:color w:val="000000"/>
        </w:rPr>
        <w:t>200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600</w:t>
      </w:r>
      <w:r>
        <w:rPr>
          <w:rFonts w:ascii="宋体" w:cs="宋体" w:eastAsia="宋体" w:hAnsi="宋体"/>
          <w:color w:val="000000"/>
        </w:rPr>
        <w:t>（米）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看图，超市在学校的西偏北</w:t>
      </w:r>
      <w:r>
        <w:rPr>
          <w:rFonts w:ascii="Times New Roman" w:cs="Times New Roman" w:eastAsia="Times New Roman" w:hAnsi="Times New Roman"/>
          <w:color w:val="000000"/>
        </w:rPr>
        <w:t>65</w:t>
      </w:r>
      <w:r>
        <w:rPr>
          <w:rFonts w:ascii="宋体" w:cs="宋体" w:eastAsia="宋体" w:hAnsi="宋体"/>
          <w:color w:val="000000"/>
        </w:rPr>
        <w:t>度方向上，距离是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×</w:t>
      </w:r>
      <w:r>
        <w:rPr>
          <w:rFonts w:ascii="Times New Roman" w:cs="Times New Roman" w:eastAsia="Times New Roman" w:hAnsi="Times New Roman"/>
          <w:color w:val="000000"/>
        </w:rPr>
        <w:t>200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400</w:t>
      </w:r>
      <w:r>
        <w:rPr>
          <w:rFonts w:ascii="宋体" w:cs="宋体" w:eastAsia="宋体" w:hAnsi="宋体"/>
          <w:color w:val="000000"/>
        </w:rPr>
        <w:t>（米）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）学校在公园的东偏北</w:t>
      </w:r>
      <w:r>
        <w:rPr>
          <w:rFonts w:ascii="Times New Roman" w:cs="Times New Roman" w:eastAsia="Times New Roman" w:hAnsi="Times New Roman"/>
          <w:color w:val="000000"/>
        </w:rPr>
        <w:t>30</w:t>
      </w:r>
      <w:r>
        <w:rPr>
          <w:rFonts w:ascii="宋体" w:cs="宋体" w:eastAsia="宋体" w:hAnsi="宋体"/>
          <w:color w:val="000000"/>
        </w:rPr>
        <w:t>度</w:t>
      </w:r>
      <w:r>
        <w:rPr>
          <w:rFonts w:ascii="Times New Roman" w:cs="Times New Roman" w:eastAsia="Times New Roman" w:hAnsi="Times New Roman"/>
          <w:color w:val="000000"/>
        </w:rPr>
        <w:t>500</w:t>
      </w:r>
      <w:r>
        <w:rPr>
          <w:rFonts w:ascii="宋体" w:cs="宋体" w:eastAsia="宋体" w:hAnsi="宋体"/>
          <w:color w:val="000000"/>
        </w:rPr>
        <w:t>米处，那么公园在学校的西偏南</w:t>
      </w:r>
      <w:r>
        <w:rPr>
          <w:rFonts w:ascii="Times New Roman" w:cs="Times New Roman" w:eastAsia="Times New Roman" w:hAnsi="Times New Roman"/>
          <w:color w:val="000000"/>
        </w:rPr>
        <w:t>30</w:t>
      </w:r>
      <w:r>
        <w:rPr>
          <w:rFonts w:ascii="宋体" w:cs="宋体" w:eastAsia="宋体" w:hAnsi="宋体"/>
          <w:color w:val="000000"/>
        </w:rPr>
        <w:t>度</w:t>
      </w:r>
      <w:r>
        <w:rPr>
          <w:rFonts w:ascii="Times New Roman" w:cs="Times New Roman" w:eastAsia="Times New Roman" w:hAnsi="Times New Roman"/>
          <w:color w:val="000000"/>
        </w:rPr>
        <w:t>500</w:t>
      </w:r>
      <w:r>
        <w:rPr>
          <w:rFonts w:ascii="宋体" w:cs="宋体" w:eastAsia="宋体" w:hAnsi="宋体"/>
          <w:color w:val="000000"/>
        </w:rPr>
        <w:t>米处。据此，先找出学校的西偏南</w:t>
      </w:r>
      <w:r>
        <w:rPr>
          <w:rFonts w:ascii="Times New Roman" w:cs="Times New Roman" w:eastAsia="Times New Roman" w:hAnsi="Times New Roman"/>
          <w:color w:val="000000"/>
        </w:rPr>
        <w:t>30</w:t>
      </w:r>
      <w:r>
        <w:rPr>
          <w:rFonts w:ascii="宋体" w:cs="宋体" w:eastAsia="宋体" w:hAnsi="宋体"/>
          <w:color w:val="000000"/>
        </w:rPr>
        <w:t>度方向，再在此方向上的</w:t>
      </w:r>
      <w:r>
        <w:rPr>
          <w:rFonts w:ascii="Times New Roman" w:cs="Times New Roman" w:eastAsia="Times New Roman" w:hAnsi="Times New Roman"/>
          <w:color w:val="000000"/>
        </w:rPr>
        <w:t>500</w:t>
      </w:r>
      <w:r>
        <w:rPr>
          <w:rFonts w:ascii="宋体" w:cs="宋体" w:eastAsia="宋体" w:hAnsi="宋体"/>
          <w:color w:val="000000"/>
        </w:rPr>
        <w:t>÷</w:t>
      </w:r>
      <w:r>
        <w:rPr>
          <w:rFonts w:ascii="Times New Roman" w:cs="Times New Roman" w:eastAsia="Times New Roman" w:hAnsi="Times New Roman"/>
          <w:color w:val="000000"/>
        </w:rPr>
        <w:t>200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2.5</w:t>
      </w:r>
      <w:r>
        <w:rPr>
          <w:rFonts w:ascii="宋体" w:cs="宋体" w:eastAsia="宋体" w:hAnsi="宋体"/>
          <w:color w:val="000000"/>
        </w:rPr>
        <w:t>（厘米）处，找出公园的位置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邮局在学校的东偏北</w:t>
      </w:r>
      <w:r>
        <w:rPr>
          <w:rFonts w:ascii="Times New Roman" w:cs="Times New Roman" w:eastAsia="Times New Roman" w:hAnsi="Times New Roman"/>
          <w:color w:val="000000"/>
        </w:rPr>
        <w:t>30</w:t>
      </w:r>
      <w:r>
        <w:rPr>
          <w:rFonts w:ascii="宋体" w:cs="宋体" w:eastAsia="宋体" w:hAnsi="宋体"/>
          <w:color w:val="000000"/>
        </w:rPr>
        <w:t>度</w:t>
      </w:r>
      <w:r>
        <w:rPr>
          <w:rFonts w:ascii="Times New Roman" w:cs="Times New Roman" w:eastAsia="Times New Roman" w:hAnsi="Times New Roman"/>
          <w:color w:val="000000"/>
        </w:rPr>
        <w:t>600</w:t>
      </w:r>
      <w:r>
        <w:rPr>
          <w:rFonts w:ascii="宋体" w:cs="宋体" w:eastAsia="宋体" w:hAnsi="宋体"/>
          <w:color w:val="000000"/>
        </w:rPr>
        <w:t>米处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或者，邮局在学校的北偏东</w:t>
      </w:r>
      <w:r>
        <w:rPr>
          <w:rFonts w:ascii="Times New Roman" w:cs="Times New Roman" w:eastAsia="Times New Roman" w:hAnsi="Times New Roman"/>
          <w:color w:val="000000"/>
        </w:rPr>
        <w:t>60</w:t>
      </w:r>
      <w:r>
        <w:rPr>
          <w:rFonts w:ascii="宋体" w:cs="宋体" w:eastAsia="宋体" w:hAnsi="宋体"/>
          <w:color w:val="000000"/>
        </w:rPr>
        <w:t>度</w:t>
      </w:r>
      <w:r>
        <w:rPr>
          <w:rFonts w:ascii="Times New Roman" w:cs="Times New Roman" w:eastAsia="Times New Roman" w:hAnsi="Times New Roman"/>
          <w:color w:val="000000"/>
        </w:rPr>
        <w:t>600</w:t>
      </w:r>
      <w:r>
        <w:rPr>
          <w:rFonts w:ascii="宋体" w:cs="宋体" w:eastAsia="宋体" w:hAnsi="宋体"/>
          <w:color w:val="000000"/>
        </w:rPr>
        <w:t>米处。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超市在学校的西偏北</w:t>
      </w:r>
      <w:r>
        <w:rPr>
          <w:rFonts w:ascii="Times New Roman" w:cs="Times New Roman" w:eastAsia="Times New Roman" w:hAnsi="Times New Roman"/>
          <w:color w:val="000000"/>
        </w:rPr>
        <w:t>65</w:t>
      </w:r>
      <w:r>
        <w:rPr>
          <w:rFonts w:ascii="宋体" w:cs="宋体" w:eastAsia="宋体" w:hAnsi="宋体"/>
          <w:color w:val="000000"/>
        </w:rPr>
        <w:t>度</w:t>
      </w:r>
      <w:r>
        <w:rPr>
          <w:rFonts w:ascii="Times New Roman" w:cs="Times New Roman" w:eastAsia="Times New Roman" w:hAnsi="Times New Roman"/>
          <w:color w:val="000000"/>
        </w:rPr>
        <w:t>400</w:t>
      </w:r>
      <w:r>
        <w:rPr>
          <w:rFonts w:ascii="宋体" w:cs="宋体" w:eastAsia="宋体" w:hAnsi="宋体"/>
          <w:color w:val="000000"/>
        </w:rPr>
        <w:t>米处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或者，超市在学校的北偏西</w:t>
      </w:r>
      <w:r>
        <w:rPr>
          <w:rFonts w:ascii="Times New Roman" w:cs="Times New Roman" w:eastAsia="Times New Roman" w:hAnsi="Times New Roman"/>
          <w:color w:val="000000"/>
        </w:rPr>
        <w:t>25</w:t>
      </w:r>
      <w:r>
        <w:rPr>
          <w:rFonts w:ascii="宋体" w:cs="宋体" w:eastAsia="宋体" w:hAnsi="宋体"/>
          <w:color w:val="000000"/>
        </w:rPr>
        <w:t>度</w:t>
      </w:r>
      <w:r>
        <w:rPr>
          <w:rFonts w:ascii="Times New Roman" w:cs="Times New Roman" w:eastAsia="Times New Roman" w:hAnsi="Times New Roman"/>
          <w:color w:val="000000"/>
        </w:rPr>
        <w:t>400</w:t>
      </w:r>
      <w:r>
        <w:rPr>
          <w:rFonts w:ascii="宋体" w:cs="宋体" w:eastAsia="宋体" w:hAnsi="宋体"/>
          <w:color w:val="000000"/>
        </w:rPr>
        <w:t>米处。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）如图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105025" cy="1323975"/>
            <wp:docPr descr="学科网(www.zxxk.com)--教育资源门户，提供试卷、教案、课件、论文、素材以及各类教学资源下载，还有大量而丰富的教学相关资讯！ wPaa0RoIxibNAx1ODbqMbQ==" id="10000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321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cs="宋体" w:eastAsia="宋体" w:hAnsi="宋体"/>
          <w:color w:val="000000"/>
        </w:rPr>
        <w:t>本题考查了位置和方向，能根据方向、角度和距离描述位置是解题的关键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六、解决问题。（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29</w:t>
      </w:r>
      <w:r>
        <w:rPr>
          <w:rFonts w:ascii="宋体" w:cs="宋体" w:eastAsia="宋体" w:hAnsi="宋体"/>
          <w:b/>
          <w:color w:val="000000"/>
          <w:sz w:val="24"/>
        </w:rPr>
        <w:t>分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cs="宋体" w:eastAsia="宋体" w:hAnsi="宋体"/>
          <w:color w:val="000000"/>
        </w:rPr>
        <w:t>只列式，不计算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一件上衣</w:t>
      </w:r>
      <w:r>
        <w:rPr>
          <w:rFonts w:ascii="Times New Roman" w:cs="Times New Roman" w:eastAsia="Times New Roman" w:hAnsi="Times New Roman"/>
          <w:color w:val="000000"/>
        </w:rPr>
        <w:t>300</w:t>
      </w:r>
      <w:r>
        <w:rPr>
          <w:rFonts w:ascii="宋体" w:cs="宋体" w:eastAsia="宋体" w:hAnsi="宋体"/>
          <w:color w:val="000000"/>
        </w:rPr>
        <w:t>元，裤子的价钱是上衣的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34" o:ole="" o:oleicon="f" style="width:11.25pt;height:30.75pt" type="#_x0000_t75">
            <v:imagedata o:title="eqId7c6c7567972273b4ba733b47bf9d5408" r:id="rId91"/>
          </v:shape>
          <o:OLEObject DrawAspect="Content" ObjectID="_210" ProgID="Equation.DSMT4" ShapeID="_x0000_i1234" Type="Embed" r:id="rId322"/>
        </w:object>
      </w:r>
      <w:r>
        <w:rPr>
          <w:rFonts w:ascii="宋体" w:cs="宋体" w:eastAsia="宋体" w:hAnsi="宋体"/>
          <w:color w:val="000000"/>
        </w:rPr>
        <w:t>，裤子的价钱是多少？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cs="Times New Roman" w:eastAsia="Times New Roman" w:hAnsi="Times New Roman"/>
          <w:color w:val="000000"/>
        </w:rPr>
        <w:t>300</w:t>
      </w:r>
      <w:r>
        <w:rPr>
          <w:rFonts w:ascii="宋体" w:cs="宋体" w:eastAsia="宋体" w:hAnsi="宋体"/>
          <w:color w:val="000000"/>
        </w:rPr>
        <w:t>×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35" o:ole="" o:oleicon="f" style="width:11.25pt;height:30.75pt" type="#_x0000_t75">
            <v:imagedata o:title="eqId7c6c7567972273b4ba733b47bf9d5408" r:id="rId91"/>
          </v:shape>
          <o:OLEObject DrawAspect="Content" ObjectID="_211" ProgID="Equation.DSMT4" ShapeID="_x0000_i1235" Type="Embed" r:id="rId323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将上衣的价格看作单位“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”，那么用上衣价格乘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36" o:ole="" o:oleicon="f" style="width:11.25pt;height:30.75pt" type="#_x0000_t75">
            <v:imagedata o:title="eqId7c6c7567972273b4ba733b47bf9d5408" r:id="rId91"/>
          </v:shape>
          <o:OLEObject DrawAspect="Content" ObjectID="_212" ProgID="Equation.DSMT4" ShapeID="_x0000_i1236" Type="Embed" r:id="rId324"/>
        </w:object>
      </w:r>
      <w:r>
        <w:rPr>
          <w:rFonts w:ascii="宋体" w:cs="宋体" w:eastAsia="宋体" w:hAnsi="宋体"/>
          <w:color w:val="000000"/>
        </w:rPr>
        <w:t>，即可求出裤子的价格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cs="Times New Roman" w:eastAsia="Times New Roman" w:hAnsi="Times New Roman"/>
          <w:color w:val="000000"/>
        </w:rPr>
        <w:t>300</w:t>
      </w:r>
      <w:r>
        <w:rPr>
          <w:rFonts w:ascii="宋体" w:cs="宋体" w:eastAsia="宋体" w:hAnsi="宋体"/>
          <w:color w:val="000000"/>
        </w:rPr>
        <w:t>×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37" o:ole="" o:oleicon="f" style="width:11.25pt;height:30.75pt" type="#_x0000_t75">
            <v:imagedata o:title="eqId7c6c7567972273b4ba733b47bf9d5408" r:id="rId91"/>
          </v:shape>
          <o:OLEObject DrawAspect="Content" ObjectID="_213" ProgID="Equation.DSMT4" ShapeID="_x0000_i1237" Type="Embed" r:id="rId325"/>
        </w:objec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250</w:t>
      </w:r>
      <w:r>
        <w:rPr>
          <w:rFonts w:ascii="宋体" w:cs="宋体" w:eastAsia="宋体" w:hAnsi="宋体"/>
          <w:color w:val="000000"/>
        </w:rPr>
        <w:t>（元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答：裤子的价钱是</w:t>
      </w:r>
      <w:r>
        <w:rPr>
          <w:rFonts w:ascii="Times New Roman" w:cs="Times New Roman" w:eastAsia="Times New Roman" w:hAnsi="Times New Roman"/>
          <w:color w:val="000000"/>
        </w:rPr>
        <w:t>250</w:t>
      </w:r>
      <w:r>
        <w:rPr>
          <w:rFonts w:ascii="宋体" w:cs="宋体" w:eastAsia="宋体" w:hAnsi="宋体"/>
          <w:color w:val="000000"/>
        </w:rPr>
        <w:t>元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cs="宋体" w:eastAsia="宋体" w:hAnsi="宋体"/>
          <w:color w:val="000000"/>
        </w:rPr>
        <w:t>本题考查了分数乘法，求一个数的几分之几是多少，用这个数乘分率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cs="宋体" w:eastAsia="宋体" w:hAnsi="宋体"/>
          <w:color w:val="000000"/>
        </w:rPr>
        <w:t>只列式，不计算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一件上衣</w:t>
      </w:r>
      <w:r>
        <w:rPr>
          <w:rFonts w:ascii="Times New Roman" w:cs="Times New Roman" w:eastAsia="Times New Roman" w:hAnsi="Times New Roman"/>
          <w:color w:val="000000"/>
        </w:rPr>
        <w:t>300</w:t>
      </w:r>
      <w:r>
        <w:rPr>
          <w:rFonts w:ascii="宋体" w:cs="宋体" w:eastAsia="宋体" w:hAnsi="宋体"/>
          <w:color w:val="000000"/>
        </w:rPr>
        <w:t>元，裤子的价钱比上衣便宜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38" o:ole="" o:oleicon="f" style="width:11pt;height:31pt" type="#_x0000_t75">
            <v:imagedata o:title="eqId5e6486784415f3537c9a13556c05d893" r:id="rId326"/>
          </v:shape>
          <o:OLEObject DrawAspect="Content" ObjectID="_214" ProgID="Equation.DSMT4" ShapeID="_x0000_i1238" Type="Embed" r:id="rId327"/>
        </w:object>
      </w:r>
      <w:r>
        <w:rPr>
          <w:rFonts w:ascii="宋体" w:cs="宋体" w:eastAsia="宋体" w:hAnsi="宋体"/>
          <w:color w:val="000000"/>
        </w:rPr>
        <w:t>，裤子的价钱是多少？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cs="Times New Roman" w:eastAsia="Times New Roman" w:hAnsi="Times New Roman"/>
          <w:color w:val="000000"/>
        </w:rPr>
        <w:t>300</w:t>
      </w:r>
      <w:r>
        <w:rPr>
          <w:rFonts w:ascii="宋体" w:cs="宋体" w:eastAsia="宋体" w:hAnsi="宋体"/>
          <w:color w:val="000000"/>
        </w:rPr>
        <w:t>×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－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39" o:ole="" o:oleicon="f" style="width:11pt;height:31pt" type="#_x0000_t75">
            <v:imagedata o:title="eqId5e6486784415f3537c9a13556c05d893" r:id="rId326"/>
          </v:shape>
          <o:OLEObject DrawAspect="Content" ObjectID="_215" ProgID="Equation.DSMT4" ShapeID="_x0000_i1239" Type="Embed" r:id="rId328"/>
        </w:object>
      </w:r>
      <w:r>
        <w:rPr>
          <w:rFonts w:ascii="宋体" w:cs="宋体" w:eastAsia="宋体" w:hAnsi="宋体"/>
          <w:color w:val="000000"/>
        </w:rPr>
        <w:t>）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根据题意，先把上衣的价格看成单位“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”，所以裤子为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－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40" o:ole="" o:oleicon="f" style="width:11pt;height:31pt" type="#_x0000_t75">
            <v:imagedata o:title="eqId5e6486784415f3537c9a13556c05d893" r:id="rId326"/>
          </v:shape>
          <o:OLEObject DrawAspect="Content" ObjectID="_216" ProgID="Equation.DSMT4" ShapeID="_x0000_i1240" Type="Embed" r:id="rId329"/>
        </w:object>
      </w:r>
      <w:r>
        <w:rPr>
          <w:rFonts w:ascii="宋体" w:cs="宋体" w:eastAsia="宋体" w:hAnsi="宋体"/>
          <w:color w:val="000000"/>
        </w:rPr>
        <w:t>），用上衣价格乘上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－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41" o:ole="" o:oleicon="f" style="width:11pt;height:31pt" type="#_x0000_t75">
            <v:imagedata o:title="eqId5e6486784415f3537c9a13556c05d893" r:id="rId326"/>
          </v:shape>
          <o:OLEObject DrawAspect="Content" ObjectID="_217" ProgID="Equation.DSMT4" ShapeID="_x0000_i1241" Type="Embed" r:id="rId330"/>
        </w:object>
      </w:r>
      <w:r>
        <w:rPr>
          <w:rFonts w:ascii="宋体" w:cs="宋体" w:eastAsia="宋体" w:hAnsi="宋体"/>
          <w:color w:val="000000"/>
        </w:rPr>
        <w:t>）即可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cs="Times New Roman" w:eastAsia="Times New Roman" w:hAnsi="Times New Roman"/>
          <w:color w:val="000000"/>
        </w:rPr>
        <w:t>300</w:t>
      </w:r>
      <w:r>
        <w:rPr>
          <w:rFonts w:ascii="宋体" w:cs="宋体" w:eastAsia="宋体" w:hAnsi="宋体"/>
          <w:color w:val="000000"/>
        </w:rPr>
        <w:t>×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－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42" o:ole="" o:oleicon="f" style="width:11pt;height:31pt" type="#_x0000_t75">
            <v:imagedata o:title="eqId5e6486784415f3537c9a13556c05d893" r:id="rId326"/>
          </v:shape>
          <o:OLEObject DrawAspect="Content" ObjectID="_218" ProgID="Equation.DSMT4" ShapeID="_x0000_i1242" Type="Embed" r:id="rId331"/>
        </w:object>
      </w:r>
      <w:r>
        <w:rPr>
          <w:rFonts w:ascii="宋体" w:cs="宋体" w:eastAsia="宋体" w:hAnsi="宋体"/>
          <w:color w:val="000000"/>
        </w:rPr>
        <w:t>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300</w:t>
      </w:r>
      <w:r>
        <w:rPr>
          <w:rFonts w:ascii="宋体" w:cs="宋体" w:eastAsia="宋体" w:hAnsi="宋体"/>
          <w:color w:val="000000"/>
        </w:rPr>
        <w:t>×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43" o:ole="" o:oleicon="f" style="width:11.25pt;height:30.75pt" type="#_x0000_t75">
            <v:imagedata o:title="eqId7c6c7567972273b4ba733b47bf9d5408" r:id="rId91"/>
          </v:shape>
          <o:OLEObject DrawAspect="Content" ObjectID="_219" ProgID="Equation.DSMT4" ShapeID="_x0000_i1243" Type="Embed" r:id="rId332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250</w:t>
      </w:r>
      <w:r>
        <w:rPr>
          <w:rFonts w:ascii="宋体" w:cs="宋体" w:eastAsia="宋体" w:hAnsi="宋体"/>
          <w:color w:val="000000"/>
        </w:rPr>
        <w:t>（元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答：裤子的价格是</w:t>
      </w:r>
      <w:r>
        <w:rPr>
          <w:rFonts w:ascii="Times New Roman" w:cs="Times New Roman" w:eastAsia="Times New Roman" w:hAnsi="Times New Roman"/>
          <w:color w:val="000000"/>
        </w:rPr>
        <w:t>250</w:t>
      </w:r>
      <w:r>
        <w:rPr>
          <w:rFonts w:ascii="宋体" w:cs="宋体" w:eastAsia="宋体" w:hAnsi="宋体"/>
          <w:color w:val="000000"/>
        </w:rPr>
        <w:t>元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cs="宋体" w:eastAsia="宋体" w:hAnsi="宋体"/>
          <w:color w:val="000000"/>
        </w:rPr>
        <w:t>此题考查了分数乘法</w:t>
      </w:r>
      <w:r>
        <w:rPr>
          <w:rFonts w:ascii="宋体" w:cs="宋体" w:eastAsia="宋体" w:hAnsi="宋体"/>
          <w:color w:val="000000"/>
          <w:position w:val="-12"/>
        </w:rPr>
        <w:drawing>
          <wp:inline>
            <wp:extent cx="127000" cy="76200"/>
            <wp:docPr id="97545519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5455197" name="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要求熟练掌握并灵活运用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7. </w:t>
      </w:r>
      <w:r>
        <w:rPr>
          <w:rFonts w:ascii="宋体" w:cs="宋体" w:eastAsia="宋体" w:hAnsi="宋体"/>
          <w:color w:val="000000"/>
        </w:rPr>
        <w:t>只列式，不计算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一件上衣</w:t>
      </w:r>
      <w:r>
        <w:rPr>
          <w:rFonts w:ascii="Times New Roman" w:cs="Times New Roman" w:eastAsia="Times New Roman" w:hAnsi="Times New Roman"/>
          <w:color w:val="000000"/>
        </w:rPr>
        <w:t>300</w:t>
      </w:r>
      <w:r>
        <w:rPr>
          <w:rFonts w:ascii="宋体" w:cs="宋体" w:eastAsia="宋体" w:hAnsi="宋体"/>
          <w:color w:val="000000"/>
        </w:rPr>
        <w:t>元，比一条裤子贵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44" o:ole="" o:oleicon="f" style="width:10.9pt;height:31.1pt" type="#_x0000_t75">
            <v:imagedata o:title="eqIdd3ffd5c35bba71ea54c28622b6cf505d" r:id="rId102"/>
          </v:shape>
          <o:OLEObject DrawAspect="Content" ObjectID="_220" ProgID="Equation.DSMT4" ShapeID="_x0000_i1244" Type="Embed" r:id="rId333"/>
        </w:object>
      </w:r>
      <w:r>
        <w:rPr>
          <w:rFonts w:ascii="宋体" w:cs="宋体" w:eastAsia="宋体" w:hAnsi="宋体"/>
          <w:color w:val="000000"/>
        </w:rPr>
        <w:t>，裤子的价钱是多少？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cs="Times New Roman" w:eastAsia="Times New Roman" w:hAnsi="Times New Roman"/>
          <w:color w:val="000000"/>
        </w:rPr>
        <w:t>300</w:t>
      </w:r>
      <w:r>
        <w:rPr>
          <w:rFonts w:ascii="宋体" w:cs="宋体" w:eastAsia="宋体" w:hAnsi="宋体"/>
          <w:color w:val="000000"/>
        </w:rPr>
        <w:t>÷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＋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45" o:ole="" o:oleicon="f" style="width:10.9pt;height:31.1pt" type="#_x0000_t75">
            <v:imagedata o:title="eqIdd3ffd5c35bba71ea54c28622b6cf505d" r:id="rId102"/>
          </v:shape>
          <o:OLEObject DrawAspect="Content" ObjectID="_221" ProgID="Equation.DSMT4" ShapeID="_x0000_i1245" Type="Embed" r:id="rId334"/>
        </w:object>
      </w:r>
      <w:r>
        <w:rPr>
          <w:rFonts w:ascii="宋体" w:cs="宋体" w:eastAsia="宋体" w:hAnsi="宋体"/>
          <w:color w:val="000000"/>
        </w:rPr>
        <w:t>）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将裤子单价看作单位“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”，那么上衣的价格是裤子单价的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＋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46" o:ole="" o:oleicon="f" style="width:10.9pt;height:31.1pt" type="#_x0000_t75">
            <v:imagedata o:title="eqIdd3ffd5c35bba71ea54c28622b6cf505d" r:id="rId102"/>
          </v:shape>
          <o:OLEObject DrawAspect="Content" ObjectID="_222" ProgID="Equation.DSMT4" ShapeID="_x0000_i1246" Type="Embed" r:id="rId335"/>
        </w:object>
      </w:r>
      <w:r>
        <w:rPr>
          <w:rFonts w:ascii="宋体" w:cs="宋体" w:eastAsia="宋体" w:hAnsi="宋体"/>
          <w:color w:val="000000"/>
        </w:rPr>
        <w:t>），单位“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”未知，用上衣的价格除以对应的分率，即可求出裤子的价钱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cs="Times New Roman" w:eastAsia="Times New Roman" w:hAnsi="Times New Roman"/>
          <w:color w:val="000000"/>
        </w:rPr>
        <w:t>300</w:t>
      </w:r>
      <w:r>
        <w:rPr>
          <w:rFonts w:ascii="宋体" w:cs="宋体" w:eastAsia="宋体" w:hAnsi="宋体"/>
          <w:color w:val="000000"/>
        </w:rPr>
        <w:t>÷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＋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47" o:ole="" o:oleicon="f" style="width:10.9pt;height:31.1pt" type="#_x0000_t75">
            <v:imagedata o:title="eqIdd3ffd5c35bba71ea54c28622b6cf505d" r:id="rId102"/>
          </v:shape>
          <o:OLEObject DrawAspect="Content" ObjectID="_223" ProgID="Equation.DSMT4" ShapeID="_x0000_i1247" Type="Embed" r:id="rId336"/>
        </w:object>
      </w:r>
      <w:r>
        <w:rPr>
          <w:rFonts w:ascii="宋体" w:cs="宋体" w:eastAsia="宋体" w:hAnsi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300</w:t>
      </w:r>
      <w:r>
        <w:rPr>
          <w:rFonts w:ascii="宋体" w:cs="宋体" w:eastAsia="宋体" w:hAnsi="宋体"/>
          <w:color w:val="000000"/>
        </w:rPr>
        <w:t>÷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48" o:ole="" o:oleicon="f" style="width:12pt;height:30.75pt" type="#_x0000_t75">
            <v:imagedata o:title="eqId5c55e4f3eda94bc505f103b10bc1fee7" r:id="rId96"/>
          </v:shape>
          <o:OLEObject DrawAspect="Content" ObjectID="_224" ProgID="Equation.DSMT4" ShapeID="_x0000_i1248" Type="Embed" r:id="rId33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300</w:t>
      </w:r>
      <w:r>
        <w:rPr>
          <w:rFonts w:ascii="宋体" w:cs="宋体" w:eastAsia="宋体" w:hAnsi="宋体"/>
          <w:color w:val="000000"/>
        </w:rPr>
        <w:t>×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49" o:ole="" o:oleicon="f" style="width:11.25pt;height:30.75pt" type="#_x0000_t75">
            <v:imagedata o:title="eqId7c6c7567972273b4ba733b47bf9d5408" r:id="rId91"/>
          </v:shape>
          <o:OLEObject DrawAspect="Content" ObjectID="_225" ProgID="Equation.DSMT4" ShapeID="_x0000_i1249" Type="Embed" r:id="rId33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250</w:t>
      </w:r>
      <w:r>
        <w:rPr>
          <w:rFonts w:ascii="宋体" w:cs="宋体" w:eastAsia="宋体" w:hAnsi="宋体"/>
          <w:color w:val="000000"/>
        </w:rPr>
        <w:t>（元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答：裤子的价钱是</w:t>
      </w:r>
      <w:r>
        <w:rPr>
          <w:rFonts w:ascii="Times New Roman" w:cs="Times New Roman" w:eastAsia="Times New Roman" w:hAnsi="Times New Roman"/>
          <w:color w:val="000000"/>
        </w:rPr>
        <w:t>250</w:t>
      </w:r>
      <w:r>
        <w:rPr>
          <w:rFonts w:ascii="宋体" w:cs="宋体" w:eastAsia="宋体" w:hAnsi="宋体"/>
          <w:color w:val="000000"/>
        </w:rPr>
        <w:t>元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cs="宋体" w:eastAsia="宋体" w:hAnsi="宋体"/>
          <w:color w:val="000000"/>
        </w:rPr>
        <w:t>本题考查了分数除法，已知比一个数多几分之几的数是多少，求这个数用除法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8. </w:t>
      </w:r>
      <w:r>
        <w:rPr>
          <w:rFonts w:ascii="宋体" w:cs="宋体" w:eastAsia="宋体" w:hAnsi="宋体"/>
          <w:color w:val="000000"/>
        </w:rPr>
        <w:t>大广高速有一段公路需要维修，甲工程队单独完成要</w:t>
      </w:r>
      <w:r>
        <w:rPr>
          <w:rFonts w:ascii="Times New Roman" w:cs="Times New Roman" w:eastAsia="Times New Roman" w:hAnsi="Times New Roman"/>
          <w:color w:val="000000"/>
        </w:rPr>
        <w:t>20</w:t>
      </w:r>
      <w:r>
        <w:rPr>
          <w:rFonts w:ascii="宋体" w:cs="宋体" w:eastAsia="宋体" w:hAnsi="宋体"/>
          <w:color w:val="000000"/>
        </w:rPr>
        <w:t>天，乙工程队单独完成要</w:t>
      </w:r>
      <w:r>
        <w:rPr>
          <w:rFonts w:ascii="Times New Roman" w:cs="Times New Roman" w:eastAsia="Times New Roman" w:hAnsi="Times New Roman"/>
          <w:color w:val="000000"/>
        </w:rPr>
        <w:t>16</w:t>
      </w:r>
      <w:r>
        <w:rPr>
          <w:rFonts w:ascii="宋体" w:cs="宋体" w:eastAsia="宋体" w:hAnsi="宋体"/>
          <w:color w:val="000000"/>
        </w:rPr>
        <w:t>天，如果甲队先做了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宋体" w:cs="宋体" w:eastAsia="宋体" w:hAnsi="宋体"/>
          <w:color w:val="000000"/>
        </w:rPr>
        <w:t>天，剩下的由乙队完成，还需要多少天完成这项工程？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cs="Times New Roman" w:eastAsia="Times New Roman" w:hAnsi="Times New Roman"/>
          <w:color w:val="000000"/>
        </w:rPr>
        <w:t>12</w:t>
      </w:r>
      <w:r>
        <w:rPr>
          <w:rFonts w:ascii="宋体" w:cs="宋体" w:eastAsia="宋体" w:hAnsi="宋体"/>
          <w:color w:val="000000"/>
        </w:rPr>
        <w:t>天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将这项工程看作单位“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”，那么甲队每天完成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50" o:ole="" o:oleicon="f" style="width:18pt;height:30.75pt" type="#_x0000_t75">
            <v:imagedata o:title="eqIdba8930e9a26a52a6b09740c1dddbd40e" r:id="rId339"/>
          </v:shape>
          <o:OLEObject DrawAspect="Content" ObjectID="_226" ProgID="Equation.DSMT4" ShapeID="_x0000_i1250" Type="Embed" r:id="rId340"/>
        </w:object>
      </w:r>
      <w:r>
        <w:rPr>
          <w:rFonts w:ascii="宋体" w:cs="宋体" w:eastAsia="宋体" w:hAnsi="宋体"/>
          <w:color w:val="000000"/>
        </w:rPr>
        <w:t>，乙队每天完成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51" o:ole="" o:oleicon="f" style="width:16.45pt;height:31.2pt" type="#_x0000_t75">
            <v:imagedata o:title="eqId8b8d1ca7682da10dc7f36e858593d51f" r:id="rId341"/>
          </v:shape>
          <o:OLEObject DrawAspect="Content" ObjectID="_227" ProgID="Equation.DSMT4" ShapeID="_x0000_i1251" Type="Embed" r:id="rId342"/>
        </w:object>
      </w:r>
      <w:r>
        <w:rPr>
          <w:rFonts w:ascii="宋体" w:cs="宋体" w:eastAsia="宋体" w:hAnsi="宋体"/>
          <w:color w:val="000000"/>
        </w:rPr>
        <w:t>。工作效率×工作时间＝工作总量，据此求出甲队做了几分之几，从而利用减法求出还剩下几分之几没有做。工作总量÷工作效率＝工作时间，将剩下没做的除以乙队的工作效率，即可求出还需要几天完成这项工程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－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52" o:ole="" o:oleicon="f" style="width:18pt;height:30.75pt" type="#_x0000_t75">
            <v:imagedata o:title="eqIdba8930e9a26a52a6b09740c1dddbd40e" r:id="rId339"/>
          </v:shape>
          <o:OLEObject DrawAspect="Content" ObjectID="_228" ProgID="Equation.DSMT4" ShapeID="_x0000_i1252" Type="Embed" r:id="rId343"/>
        </w:object>
      </w:r>
      <w:r>
        <w:rPr>
          <w:rFonts w:ascii="宋体" w:cs="宋体" w:eastAsia="宋体" w:hAnsi="宋体"/>
          <w:color w:val="000000"/>
        </w:rPr>
        <w:t>×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宋体" w:cs="宋体" w:eastAsia="宋体" w:hAnsi="宋体"/>
          <w:color w:val="000000"/>
        </w:rPr>
        <w:t>）÷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53" o:ole="" o:oleicon="f" style="width:16.45pt;height:31.2pt" type="#_x0000_t75">
            <v:imagedata o:title="eqId8b8d1ca7682da10dc7f36e858593d51f" r:id="rId341"/>
          </v:shape>
          <o:OLEObject DrawAspect="Content" ObjectID="_229" ProgID="Equation.DSMT4" ShapeID="_x0000_i1253" Type="Embed" r:id="rId34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－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54" o:ole="" o:oleicon="f" style="width:11.9pt;height:31.2pt" type="#_x0000_t75">
            <v:imagedata o:title="eqId56d266a04f3dc7483eddbc26c5e487db" r:id="rId22"/>
          </v:shape>
          <o:OLEObject DrawAspect="Content" ObjectID="_230" ProgID="Equation.DSMT4" ShapeID="_x0000_i1254" Type="Embed" r:id="rId345"/>
        </w:object>
      </w:r>
      <w:r>
        <w:rPr>
          <w:rFonts w:ascii="宋体" w:cs="宋体" w:eastAsia="宋体" w:hAnsi="宋体"/>
          <w:color w:val="000000"/>
        </w:rPr>
        <w:t>）÷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55" o:ole="" o:oleicon="f" style="width:16.45pt;height:31.2pt" type="#_x0000_t75">
            <v:imagedata o:title="eqId8b8d1ca7682da10dc7f36e858593d51f" r:id="rId341"/>
          </v:shape>
          <o:OLEObject DrawAspect="Content" ObjectID="_231" ProgID="Equation.DSMT4" ShapeID="_x0000_i1255" Type="Embed" r:id="rId34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56" o:ole="" o:oleicon="f" style="width:11.75pt;height:30.45pt" type="#_x0000_t75">
            <v:imagedata o:title="eqId8b2a698891d42c70b597f0da4f215f09" r:id="rId35"/>
          </v:shape>
          <o:OLEObject DrawAspect="Content" ObjectID="_232" ProgID="Equation.DSMT4" ShapeID="_x0000_i1256" Type="Embed" r:id="rId347"/>
        </w:object>
      </w:r>
      <w:r>
        <w:rPr>
          <w:rFonts w:ascii="宋体" w:cs="宋体" w:eastAsia="宋体" w:hAnsi="宋体"/>
          <w:color w:val="000000"/>
        </w:rPr>
        <w:t>÷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57" o:ole="" o:oleicon="f" style="width:16.45pt;height:31.2pt" type="#_x0000_t75">
            <v:imagedata o:title="eqId8b8d1ca7682da10dc7f36e858593d51f" r:id="rId341"/>
          </v:shape>
          <o:OLEObject DrawAspect="Content" ObjectID="_233" ProgID="Equation.DSMT4" ShapeID="_x0000_i1257" Type="Embed" r:id="rId34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58" o:ole="" o:oleicon="f" style="width:11.75pt;height:30.45pt" type="#_x0000_t75">
            <v:imagedata o:title="eqId8b2a698891d42c70b597f0da4f215f09" r:id="rId35"/>
          </v:shape>
          <o:OLEObject DrawAspect="Content" ObjectID="_234" ProgID="Equation.DSMT4" ShapeID="_x0000_i1258" Type="Embed" r:id="rId349"/>
        </w:object>
      </w:r>
      <w:r>
        <w:rPr>
          <w:rFonts w:ascii="宋体" w:cs="宋体" w:eastAsia="宋体" w:hAnsi="宋体"/>
          <w:color w:val="000000"/>
        </w:rPr>
        <w:t>×</w:t>
      </w:r>
      <w:r>
        <w:rPr>
          <w:rFonts w:ascii="Times New Roman" w:cs="Times New Roman" w:eastAsia="Times New Roman" w:hAnsi="Times New Roman"/>
          <w:color w:val="000000"/>
        </w:rPr>
        <w:t>16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12</w:t>
      </w:r>
      <w:r>
        <w:rPr>
          <w:rFonts w:ascii="宋体" w:cs="宋体" w:eastAsia="宋体" w:hAnsi="宋体"/>
          <w:color w:val="000000"/>
        </w:rPr>
        <w:t>（天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答：还需要</w:t>
      </w:r>
      <w:r>
        <w:rPr>
          <w:rFonts w:ascii="Times New Roman" w:cs="Times New Roman" w:eastAsia="Times New Roman" w:hAnsi="Times New Roman"/>
          <w:color w:val="000000"/>
        </w:rPr>
        <w:t>12</w:t>
      </w:r>
      <w:r>
        <w:rPr>
          <w:rFonts w:ascii="宋体" w:cs="宋体" w:eastAsia="宋体" w:hAnsi="宋体"/>
          <w:color w:val="000000"/>
        </w:rPr>
        <w:t>天完成这项工程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cs="宋体" w:eastAsia="宋体" w:hAnsi="宋体"/>
          <w:color w:val="000000"/>
        </w:rPr>
        <w:t>本题考查了工程问题，掌握工作时间、工作总量和工作效率的关系是解题的关键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9. </w:t>
      </w:r>
      <w:r>
        <w:rPr>
          <w:rFonts w:ascii="宋体" w:cs="宋体" w:eastAsia="宋体" w:hAnsi="宋体"/>
          <w:color w:val="000000"/>
        </w:rPr>
        <w:t>王大爷家里的菜地共有</w:t>
      </w:r>
      <w:r>
        <w:rPr>
          <w:rFonts w:ascii="Times New Roman" w:cs="Times New Roman" w:eastAsia="Times New Roman" w:hAnsi="Times New Roman"/>
          <w:color w:val="000000"/>
        </w:rPr>
        <w:t>1000</w:t>
      </w:r>
      <w:r>
        <w:rPr>
          <w:rFonts w:ascii="宋体" w:cs="宋体" w:eastAsia="宋体" w:hAnsi="宋体"/>
          <w:color w:val="000000"/>
        </w:rPr>
        <w:t>平方米，王大爷说他准备用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59" o:ole="" o:oleicon="f" style="width:12pt;height:30.75pt" type="#_x0000_t75">
            <v:imagedata o:title="eqIdd33adb74906403b0b00fcbd9fa691d8b" r:id="rId9"/>
          </v:shape>
          <o:OLEObject DrawAspect="Content" ObjectID="_235" ProgID="Equation.DSMT4" ShapeID="_x0000_i1259" Type="Embed" r:id="rId350"/>
        </w:object>
      </w:r>
      <w:r>
        <w:rPr>
          <w:rFonts w:ascii="宋体" w:cs="宋体" w:eastAsia="宋体" w:hAnsi="宋体"/>
          <w:color w:val="000000"/>
        </w:rPr>
        <w:t>种黄瓜，剩下的按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60" o:ole="" o:oleicon="f" style="width:20.25pt;height:14.25pt" type="#_x0000_t75">
            <v:imagedata o:title="eqIdbbe103f073845122c66f22dcb14b711f" r:id="rId351"/>
          </v:shape>
          <o:OLEObject DrawAspect="Content" ObjectID="_236" ProgID="Equation.DSMT4" ShapeID="_x0000_i1260" Type="Embed" r:id="rId352"/>
        </w:object>
      </w:r>
      <w:r>
        <w:rPr>
          <w:rFonts w:ascii="宋体" w:cs="宋体" w:eastAsia="宋体" w:hAnsi="宋体"/>
          <w:color w:val="000000"/>
        </w:rPr>
        <w:t>的面积比种茄子和丝瓜，三种蔬菜的面积分别是多少平方米？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cs="宋体" w:eastAsia="宋体" w:hAnsi="宋体"/>
          <w:color w:val="000000"/>
        </w:rPr>
        <w:t>黄瓜</w:t>
      </w:r>
      <w:r>
        <w:rPr>
          <w:rFonts w:ascii="Times New Roman" w:cs="Times New Roman" w:eastAsia="Times New Roman" w:hAnsi="Times New Roman"/>
          <w:color w:val="000000"/>
        </w:rPr>
        <w:t>400</w:t>
      </w:r>
      <w:r>
        <w:rPr>
          <w:rFonts w:ascii="宋体" w:cs="宋体" w:eastAsia="宋体" w:hAnsi="宋体"/>
          <w:color w:val="000000"/>
        </w:rPr>
        <w:t>平方米，茄子</w:t>
      </w:r>
      <w:r>
        <w:rPr>
          <w:rFonts w:ascii="Times New Roman" w:cs="Times New Roman" w:eastAsia="Times New Roman" w:hAnsi="Times New Roman"/>
          <w:color w:val="000000"/>
        </w:rPr>
        <w:t>400</w:t>
      </w:r>
      <w:r>
        <w:rPr>
          <w:rFonts w:ascii="宋体" w:cs="宋体" w:eastAsia="宋体" w:hAnsi="宋体"/>
          <w:color w:val="000000"/>
        </w:rPr>
        <w:t>平方米，丝瓜</w:t>
      </w:r>
      <w:r>
        <w:rPr>
          <w:rFonts w:ascii="Times New Roman" w:cs="Times New Roman" w:eastAsia="Times New Roman" w:hAnsi="Times New Roman"/>
          <w:color w:val="000000"/>
        </w:rPr>
        <w:t>200</w:t>
      </w:r>
      <w:r>
        <w:rPr>
          <w:rFonts w:ascii="宋体" w:cs="宋体" w:eastAsia="宋体" w:hAnsi="宋体"/>
          <w:color w:val="000000"/>
        </w:rPr>
        <w:t>平方米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黄瓜的面积占菜地整体面积的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61" o:ole="" o:oleicon="f" style="width:12pt;height:30.75pt" type="#_x0000_t75">
            <v:imagedata o:title="eqIdd33adb74906403b0b00fcbd9fa691d8b" r:id="rId9"/>
          </v:shape>
          <o:OLEObject DrawAspect="Content" ObjectID="_237" ProgID="Equation.DSMT4" ShapeID="_x0000_i1261" Type="Embed" r:id="rId353"/>
        </w:object>
      </w:r>
      <w:r>
        <w:rPr>
          <w:rFonts w:ascii="宋体" w:cs="宋体" w:eastAsia="宋体" w:hAnsi="宋体"/>
          <w:color w:val="000000"/>
        </w:rPr>
        <w:t>，可以直接用分数乘法算出黄瓜的面积；再从整体中减去黄瓜的面积，剩下的面积按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∶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分配给茄子和丝瓜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黄瓜：</w:t>
      </w:r>
      <w:r>
        <w:rPr>
          <w:rFonts w:ascii="Times New Roman" w:cs="Times New Roman" w:eastAsia="Times New Roman" w:hAnsi="Times New Roman"/>
          <w:color w:val="000000"/>
        </w:rPr>
        <w:t>1000</w:t>
      </w:r>
      <w:r>
        <w:rPr>
          <w:rFonts w:ascii="宋体" w:cs="宋体" w:eastAsia="宋体" w:hAnsi="宋体"/>
          <w:color w:val="000000"/>
        </w:rPr>
        <w:t>×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62" o:ole="" o:oleicon="f" style="width:12pt;height:30.75pt" type="#_x0000_t75">
            <v:imagedata o:title="eqIdd33adb74906403b0b00fcbd9fa691d8b" r:id="rId9"/>
          </v:shape>
          <o:OLEObject DrawAspect="Content" ObjectID="_238" ProgID="Equation.DSMT4" ShapeID="_x0000_i1262" Type="Embed" r:id="rId354"/>
        </w:objec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400</w:t>
      </w:r>
      <w:r>
        <w:rPr>
          <w:rFonts w:ascii="宋体" w:cs="宋体" w:eastAsia="宋体" w:hAnsi="宋体"/>
          <w:color w:val="000000"/>
        </w:rPr>
        <w:t>（平方米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剩下：</w:t>
      </w:r>
      <w:r>
        <w:rPr>
          <w:rFonts w:ascii="Times New Roman" w:cs="Times New Roman" w:eastAsia="Times New Roman" w:hAnsi="Times New Roman"/>
          <w:color w:val="000000"/>
        </w:rPr>
        <w:t>1000</w:t>
      </w:r>
      <w:r>
        <w:rPr>
          <w:rFonts w:ascii="宋体" w:cs="宋体" w:eastAsia="宋体" w:hAnsi="宋体"/>
          <w:color w:val="000000"/>
        </w:rPr>
        <w:t>－</w:t>
      </w:r>
      <w:r>
        <w:rPr>
          <w:rFonts w:ascii="Times New Roman" w:cs="Times New Roman" w:eastAsia="Times New Roman" w:hAnsi="Times New Roman"/>
          <w:color w:val="000000"/>
        </w:rPr>
        <w:t>400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600</w:t>
      </w:r>
      <w:r>
        <w:rPr>
          <w:rFonts w:ascii="宋体" w:cs="宋体" w:eastAsia="宋体" w:hAnsi="宋体"/>
          <w:color w:val="000000"/>
        </w:rPr>
        <w:t>（平方米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茄子：</w:t>
      </w:r>
      <w:r>
        <w:rPr>
          <w:rFonts w:ascii="Times New Roman" w:cs="Times New Roman" w:eastAsia="Times New Roman" w:hAnsi="Times New Roman"/>
          <w:color w:val="000000"/>
        </w:rPr>
        <w:t>600</w:t>
      </w:r>
      <w:r>
        <w:rPr>
          <w:rFonts w:ascii="宋体" w:cs="宋体" w:eastAsia="宋体" w:hAnsi="宋体"/>
          <w:color w:val="000000"/>
        </w:rPr>
        <w:t>×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63" o:ole="" o:oleicon="f" style="width:26.25pt;height:30.75pt" type="#_x0000_t75">
            <v:imagedata o:title="eqId0c119b1e32be213972bd02e6e74d2181" r:id="rId355"/>
          </v:shape>
          <o:OLEObject DrawAspect="Content" ObjectID="_239" ProgID="Equation.DSMT4" ShapeID="_x0000_i1263" Type="Embed" r:id="rId35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600</w:t>
      </w:r>
      <w:r>
        <w:rPr>
          <w:rFonts w:ascii="宋体" w:cs="宋体" w:eastAsia="宋体" w:hAnsi="宋体"/>
          <w:color w:val="000000"/>
        </w:rPr>
        <w:t>×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64" o:ole="" o:oleicon="f" style="width:11.25pt;height:27.75pt" type="#_x0000_t75">
            <v:imagedata o:title="eqIdbf31876698721a199c7c53c6b320aa86" r:id="rId89"/>
          </v:shape>
          <o:OLEObject DrawAspect="Content" ObjectID="_240" ProgID="Equation.DSMT4" ShapeID="_x0000_i1264" Type="Embed" r:id="rId35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400</w:t>
      </w:r>
      <w:r>
        <w:rPr>
          <w:rFonts w:ascii="宋体" w:cs="宋体" w:eastAsia="宋体" w:hAnsi="宋体"/>
          <w:color w:val="000000"/>
        </w:rPr>
        <w:t>（平方米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丝瓜：</w:t>
      </w:r>
      <w:r>
        <w:rPr>
          <w:rFonts w:ascii="Times New Roman" w:cs="Times New Roman" w:eastAsia="Times New Roman" w:hAnsi="Times New Roman"/>
          <w:color w:val="000000"/>
        </w:rPr>
        <w:t>600</w:t>
      </w:r>
      <w:r>
        <w:rPr>
          <w:rFonts w:ascii="宋体" w:cs="宋体" w:eastAsia="宋体" w:hAnsi="宋体"/>
          <w:color w:val="000000"/>
        </w:rPr>
        <w:t>×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65" o:ole="" o:oleicon="f" style="width:26.25pt;height:30.75pt" type="#_x0000_t75">
            <v:imagedata o:title="eqId44f24b4b12eec789b589d3891a960e79" r:id="rId358"/>
          </v:shape>
          <o:OLEObject DrawAspect="Content" ObjectID="_241" ProgID="Equation.DSMT4" ShapeID="_x0000_i1265" Type="Embed" r:id="rId35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600</w:t>
      </w:r>
      <w:r>
        <w:rPr>
          <w:rFonts w:ascii="宋体" w:cs="宋体" w:eastAsia="宋体" w:hAnsi="宋体"/>
          <w:color w:val="000000"/>
        </w:rPr>
        <w:t>×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66" o:ole="" o:oleicon="f" style="width:11.25pt;height:30.75pt" type="#_x0000_t75">
            <v:imagedata o:title="eqId4dac452fbb5ef6dd653e7fbbef639484" r:id="rId206"/>
          </v:shape>
          <o:OLEObject DrawAspect="Content" ObjectID="_242" ProgID="Equation.DSMT4" ShapeID="_x0000_i1266" Type="Embed" r:id="rId36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200</w:t>
      </w:r>
      <w:r>
        <w:rPr>
          <w:rFonts w:ascii="宋体" w:cs="宋体" w:eastAsia="宋体" w:hAnsi="宋体"/>
          <w:color w:val="000000"/>
        </w:rPr>
        <w:t>（平方米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答：黄瓜的面积是</w:t>
      </w:r>
      <w:r>
        <w:rPr>
          <w:rFonts w:ascii="Times New Roman" w:cs="Times New Roman" w:eastAsia="Times New Roman" w:hAnsi="Times New Roman"/>
          <w:color w:val="000000"/>
        </w:rPr>
        <w:t>400</w:t>
      </w:r>
      <w:r>
        <w:rPr>
          <w:rFonts w:ascii="宋体" w:cs="宋体" w:eastAsia="宋体" w:hAnsi="宋体"/>
          <w:color w:val="000000"/>
        </w:rPr>
        <w:t>平方米，茄子的面积是</w:t>
      </w:r>
      <w:r>
        <w:rPr>
          <w:rFonts w:ascii="Times New Roman" w:cs="Times New Roman" w:eastAsia="Times New Roman" w:hAnsi="Times New Roman"/>
          <w:color w:val="000000"/>
        </w:rPr>
        <w:t>400</w:t>
      </w:r>
      <w:r>
        <w:rPr>
          <w:rFonts w:ascii="宋体" w:cs="宋体" w:eastAsia="宋体" w:hAnsi="宋体"/>
          <w:color w:val="000000"/>
        </w:rPr>
        <w:t>平方米，丝瓜的面积是</w:t>
      </w:r>
      <w:r>
        <w:rPr>
          <w:rFonts w:ascii="Times New Roman" w:cs="Times New Roman" w:eastAsia="Times New Roman" w:hAnsi="Times New Roman"/>
          <w:color w:val="000000"/>
        </w:rPr>
        <w:t>200</w:t>
      </w:r>
      <w:r>
        <w:rPr>
          <w:rFonts w:ascii="宋体" w:cs="宋体" w:eastAsia="宋体" w:hAnsi="宋体"/>
          <w:color w:val="000000"/>
        </w:rPr>
        <w:t>平方米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cs="宋体" w:eastAsia="宋体" w:hAnsi="宋体"/>
          <w:color w:val="000000"/>
        </w:rPr>
        <w:t>本题重点考查了按比分配问题，可以将两部分之间比的关系转换为部分与整体之间的关系，求出部分占整体的几分之几，再用分数乘法解决问题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0. </w:t>
      </w:r>
      <w:r>
        <w:rPr>
          <w:rFonts w:ascii="宋体" w:cs="宋体" w:eastAsia="宋体" w:hAnsi="宋体"/>
          <w:color w:val="000000"/>
        </w:rPr>
        <w:t>某厂原有职工</w:t>
      </w:r>
      <w:r>
        <w:rPr>
          <w:rFonts w:ascii="Times New Roman" w:cs="Times New Roman" w:eastAsia="Times New Roman" w:hAnsi="Times New Roman"/>
          <w:color w:val="000000"/>
        </w:rPr>
        <w:t>200</w:t>
      </w:r>
      <w:r>
        <w:rPr>
          <w:rFonts w:ascii="宋体" w:cs="宋体" w:eastAsia="宋体" w:hAnsi="宋体"/>
          <w:color w:val="000000"/>
        </w:rPr>
        <w:t>人，男、女工人数比为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67" o:ole="" o:oleicon="f" style="width:21.75pt;height:14.25pt" type="#_x0000_t75">
            <v:imagedata o:title="eqId8627eb27c0cdd6e53d997368b80a0592" r:id="rId361"/>
          </v:shape>
          <o:OLEObject DrawAspect="Content" ObjectID="_243" ProgID="Equation.DSMT4" ShapeID="_x0000_i1267" Type="Embed" r:id="rId362"/>
        </w:object>
      </w:r>
      <w:r>
        <w:rPr>
          <w:rFonts w:ascii="宋体" w:cs="宋体" w:eastAsia="宋体" w:hAnsi="宋体"/>
          <w:color w:val="000000"/>
        </w:rPr>
        <w:t>，后来招进一些女工，此时女工人数占全厂总数的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68" o:ole="" o:oleicon="f" style="width:12pt;height:30.75pt" type="#_x0000_t75">
            <v:imagedata o:title="eqId4a2008b78a906cf5ecdfd68432fa9ad1" r:id="rId176"/>
          </v:shape>
          <o:OLEObject DrawAspect="Content" ObjectID="_244" ProgID="Equation.DSMT4" ShapeID="_x0000_i1268" Type="Embed" r:id="rId363"/>
        </w:object>
      </w:r>
      <w:r>
        <w:rPr>
          <w:rFonts w:ascii="宋体" w:cs="宋体" w:eastAsia="宋体" w:hAnsi="宋体"/>
          <w:color w:val="000000"/>
        </w:rPr>
        <w:t>，招进多少女工？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cs="Times New Roman" w:eastAsia="Times New Roman" w:hAnsi="Times New Roman"/>
          <w:color w:val="000000"/>
        </w:rPr>
        <w:t>45</w:t>
      </w:r>
      <w:r>
        <w:rPr>
          <w:rFonts w:ascii="宋体" w:cs="宋体" w:eastAsia="宋体" w:hAnsi="宋体"/>
          <w:color w:val="000000"/>
        </w:rPr>
        <w:t>人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某厂原有职工</w:t>
      </w:r>
      <w:r>
        <w:rPr>
          <w:rFonts w:ascii="Times New Roman" w:cs="Times New Roman" w:eastAsia="Times New Roman" w:hAnsi="Times New Roman"/>
          <w:color w:val="000000"/>
        </w:rPr>
        <w:t>200</w:t>
      </w:r>
      <w:r>
        <w:rPr>
          <w:rFonts w:ascii="宋体" w:cs="宋体" w:eastAsia="宋体" w:hAnsi="宋体"/>
          <w:color w:val="000000"/>
        </w:rPr>
        <w:t>人，男、女工人数比为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69" o:ole="" o:oleicon="f" style="width:21.75pt;height:14.25pt" type="#_x0000_t75">
            <v:imagedata o:title="eqId8627eb27c0cdd6e53d997368b80a0592" r:id="rId361"/>
          </v:shape>
          <o:OLEObject DrawAspect="Content" ObjectID="_245" ProgID="Equation.DSMT4" ShapeID="_x0000_i1269" Type="Embed" r:id="rId364"/>
        </w:object>
      </w:r>
      <w:r>
        <w:rPr>
          <w:rFonts w:ascii="宋体" w:cs="宋体" w:eastAsia="宋体" w:hAnsi="宋体"/>
          <w:color w:val="000000"/>
        </w:rPr>
        <w:t>，则男工人数占总人数的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70" o:ole="" o:oleicon="f" style="width:28pt;height:31pt" type="#_x0000_t75">
            <v:imagedata o:title="eqId61b829619c4fb0ff62d1bba6080b6658" r:id="rId365"/>
          </v:shape>
          <o:OLEObject DrawAspect="Content" ObjectID="_246" ProgID="Equation.DSMT4" ShapeID="_x0000_i1270" Type="Embed" r:id="rId366"/>
        </w:object>
      </w:r>
      <w:r>
        <w:rPr>
          <w:rFonts w:ascii="宋体" w:cs="宋体" w:eastAsia="宋体" w:hAnsi="宋体"/>
          <w:color w:val="000000"/>
        </w:rPr>
        <w:t>，根据求一个数的几分之几是多少，用乘法计算，即用</w:t>
      </w:r>
      <w:r>
        <w:rPr>
          <w:rFonts w:ascii="Times New Roman" w:cs="Times New Roman" w:eastAsia="Times New Roman" w:hAnsi="Times New Roman"/>
          <w:color w:val="000000"/>
        </w:rPr>
        <w:t>200</w:t>
      </w:r>
      <w:r>
        <w:rPr>
          <w:rFonts w:ascii="宋体" w:cs="宋体" w:eastAsia="宋体" w:hAnsi="宋体"/>
          <w:color w:val="000000"/>
        </w:rPr>
        <w:t>乘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71" o:ole="" o:oleicon="f" style="width:28pt;height:31pt" type="#_x0000_t75">
            <v:imagedata o:title="eqId61b829619c4fb0ff62d1bba6080b6658" r:id="rId365"/>
          </v:shape>
          <o:OLEObject DrawAspect="Content" ObjectID="_247" ProgID="Equation.DSMT4" ShapeID="_x0000_i1271" Type="Embed" r:id="rId367"/>
        </w:object>
      </w:r>
      <w:r>
        <w:rPr>
          <w:rFonts w:ascii="宋体" w:cs="宋体" w:eastAsia="宋体" w:hAnsi="宋体"/>
          <w:color w:val="000000"/>
        </w:rPr>
        <w:t>即可得到男工人数；后来招进一些女工，男工人数不变，男工人数占全厂总数的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－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72" o:ole="" o:oleicon="f" style="width:12pt;height:30.75pt" type="#_x0000_t75">
            <v:imagedata o:title="eqId4a2008b78a906cf5ecdfd68432fa9ad1" r:id="rId176"/>
          </v:shape>
          <o:OLEObject DrawAspect="Content" ObjectID="_248" ProgID="Equation.DSMT4" ShapeID="_x0000_i1272" Type="Embed" r:id="rId368"/>
        </w:object>
      </w:r>
      <w:r>
        <w:rPr>
          <w:rFonts w:ascii="宋体" w:cs="宋体" w:eastAsia="宋体" w:hAnsi="宋体"/>
          <w:color w:val="000000"/>
        </w:rPr>
        <w:t>），根据已知一个数的几分之几是多少，求这个数，用除法计算，即用男工人数除以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－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73" o:ole="" o:oleicon="f" style="width:12pt;height:30.75pt" type="#_x0000_t75">
            <v:imagedata o:title="eqId4a2008b78a906cf5ecdfd68432fa9ad1" r:id="rId176"/>
          </v:shape>
          <o:OLEObject DrawAspect="Content" ObjectID="_249" ProgID="Equation.DSMT4" ShapeID="_x0000_i1273" Type="Embed" r:id="rId369"/>
        </w:object>
      </w:r>
      <w:r>
        <w:rPr>
          <w:rFonts w:ascii="宋体" w:cs="宋体" w:eastAsia="宋体" w:hAnsi="宋体"/>
          <w:color w:val="000000"/>
        </w:rPr>
        <w:t>）即可求出招进女工后全厂的总人数，再减去原来职工的总人数即可求出招进多少女工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cs="Times New Roman" w:eastAsia="Times New Roman" w:hAnsi="Times New Roman"/>
          <w:color w:val="000000"/>
        </w:rPr>
        <w:t>200</w:t>
      </w:r>
      <w:r>
        <w:rPr>
          <w:rFonts w:ascii="宋体" w:cs="宋体" w:eastAsia="宋体" w:hAnsi="宋体"/>
          <w:color w:val="000000"/>
        </w:rPr>
        <w:t>×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74" o:ole="" o:oleicon="f" style="width:28pt;height:31pt" type="#_x0000_t75">
            <v:imagedata o:title="eqId61b829619c4fb0ff62d1bba6080b6658" r:id="rId365"/>
          </v:shape>
          <o:OLEObject DrawAspect="Content" ObjectID="_250" ProgID="Equation.DSMT4" ShapeID="_x0000_i1274" Type="Embed" r:id="rId37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200</w:t>
      </w:r>
      <w:r>
        <w:rPr>
          <w:rFonts w:ascii="宋体" w:cs="宋体" w:eastAsia="宋体" w:hAnsi="宋体"/>
          <w:color w:val="000000"/>
        </w:rPr>
        <w:t>×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75" o:ole="" o:oleicon="f" style="width:15.75pt;height:30.75pt" type="#_x0000_t75">
            <v:imagedata o:title="eqId4401b1421c08e525643180aef3f6dadd" r:id="rId371"/>
          </v:shape>
          <o:OLEObject DrawAspect="Content" ObjectID="_251" ProgID="Equation.DSMT4" ShapeID="_x0000_i1275" Type="Embed" r:id="rId37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140</w:t>
      </w:r>
      <w:r>
        <w:rPr>
          <w:rFonts w:ascii="宋体" w:cs="宋体" w:eastAsia="宋体" w:hAnsi="宋体"/>
          <w:color w:val="000000"/>
        </w:rPr>
        <w:t>（人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140</w:t>
      </w:r>
      <w:r>
        <w:rPr>
          <w:rFonts w:ascii="宋体" w:cs="宋体" w:eastAsia="宋体" w:hAnsi="宋体"/>
          <w:color w:val="000000"/>
        </w:rPr>
        <w:t>÷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－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76" o:ole="" o:oleicon="f" style="width:12pt;height:30.75pt" type="#_x0000_t75">
            <v:imagedata o:title="eqId4a2008b78a906cf5ecdfd68432fa9ad1" r:id="rId176"/>
          </v:shape>
          <o:OLEObject DrawAspect="Content" ObjectID="_252" ProgID="Equation.DSMT4" ShapeID="_x0000_i1276" Type="Embed" r:id="rId373"/>
        </w:object>
      </w:r>
      <w:r>
        <w:rPr>
          <w:rFonts w:ascii="宋体" w:cs="宋体" w:eastAsia="宋体" w:hAnsi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140</w:t>
      </w:r>
      <w:r>
        <w:rPr>
          <w:rFonts w:ascii="宋体" w:cs="宋体" w:eastAsia="宋体" w:hAnsi="宋体"/>
          <w:color w:val="000000"/>
        </w:rPr>
        <w:t>÷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77" o:ole="" o:oleicon="f" style="width:12.25pt;height:31.25pt" type="#_x0000_t75">
            <v:imagedata o:title="eqIdfa5a1a2ee471c67aa5264c0991d05421" r:id="rId69"/>
          </v:shape>
          <o:OLEObject DrawAspect="Content" ObjectID="_253" ProgID="Equation.DSMT4" ShapeID="_x0000_i1277" Type="Embed" r:id="rId37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140</w:t>
      </w:r>
      <w:r>
        <w:rPr>
          <w:rFonts w:ascii="宋体" w:cs="宋体" w:eastAsia="宋体" w:hAnsi="宋体"/>
          <w:color w:val="000000"/>
        </w:rPr>
        <w:t>×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78" o:ole="" o:oleicon="f" style="width:11.8pt;height:31.15pt" type="#_x0000_t75">
            <v:imagedata o:title="eqIdd297eab7380f6a28ec010218d9ab4ba1" r:id="rId375"/>
          </v:shape>
          <o:OLEObject DrawAspect="Content" ObjectID="_254" ProgID="Equation.DSMT4" ShapeID="_x0000_i1278" Type="Embed" r:id="rId37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245</w:t>
      </w:r>
      <w:r>
        <w:rPr>
          <w:rFonts w:ascii="宋体" w:cs="宋体" w:eastAsia="宋体" w:hAnsi="宋体"/>
          <w:color w:val="000000"/>
        </w:rPr>
        <w:t>（人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245</w:t>
      </w:r>
      <w:r>
        <w:rPr>
          <w:rFonts w:ascii="宋体" w:cs="宋体" w:eastAsia="宋体" w:hAnsi="宋体"/>
          <w:color w:val="000000"/>
        </w:rPr>
        <w:t>－</w:t>
      </w:r>
      <w:r>
        <w:rPr>
          <w:rFonts w:ascii="Times New Roman" w:cs="Times New Roman" w:eastAsia="Times New Roman" w:hAnsi="Times New Roman"/>
          <w:color w:val="000000"/>
        </w:rPr>
        <w:t>200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45</w:t>
      </w:r>
      <w:r>
        <w:rPr>
          <w:rFonts w:ascii="宋体" w:cs="宋体" w:eastAsia="宋体" w:hAnsi="宋体"/>
          <w:color w:val="000000"/>
        </w:rPr>
        <w:t>（人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答：招进女工</w:t>
      </w:r>
      <w:r>
        <w:rPr>
          <w:rFonts w:ascii="Times New Roman" w:cs="Times New Roman" w:eastAsia="Times New Roman" w:hAnsi="Times New Roman"/>
          <w:color w:val="000000"/>
        </w:rPr>
        <w:t>45</w:t>
      </w:r>
      <w:r>
        <w:rPr>
          <w:rFonts w:ascii="宋体" w:cs="宋体" w:eastAsia="宋体" w:hAnsi="宋体"/>
          <w:color w:val="000000"/>
        </w:rPr>
        <w:t>人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cs="宋体" w:eastAsia="宋体" w:hAnsi="宋体"/>
          <w:color w:val="000000"/>
        </w:rPr>
        <w:t>本题考查按比分配问题，明确男职工人数不变是解题的关键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1. </w:t>
      </w:r>
      <w:r>
        <w:rPr>
          <w:rFonts w:ascii="宋体" w:cs="宋体" w:eastAsia="宋体" w:hAnsi="宋体"/>
          <w:color w:val="000000"/>
        </w:rPr>
        <w:t>学校要求同学们在暑假读一本好书，小明在暑假时看了一本《格林童话》，第一天看了全书的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79" o:ole="" o:oleicon="f" style="width:10.9pt;height:31.1pt" type="#_x0000_t75">
            <v:imagedata o:title="eqIdd3ffd5c35bba71ea54c28622b6cf505d" r:id="rId102"/>
          </v:shape>
          <o:OLEObject DrawAspect="Content" ObjectID="_255" ProgID="Equation.DSMT4" ShapeID="_x0000_i1279" Type="Embed" r:id="rId377"/>
        </w:object>
      </w:r>
      <w:r>
        <w:rPr>
          <w:rFonts w:ascii="宋体" w:cs="宋体" w:eastAsia="宋体" w:hAnsi="宋体"/>
          <w:color w:val="000000"/>
        </w:rPr>
        <w:t>，第二天看了余下的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80" o:ole="" o:oleicon="f" style="width:11.25pt;height:30.75pt" type="#_x0000_t75">
            <v:imagedata o:title="eqId4dac452fbb5ef6dd653e7fbbef639484" r:id="rId206"/>
          </v:shape>
          <o:OLEObject DrawAspect="Content" ObjectID="_256" ProgID="Equation.DSMT4" ShapeID="_x0000_i1280" Type="Embed" r:id="rId378"/>
        </w:object>
      </w:r>
      <w:r>
        <w:rPr>
          <w:rFonts w:ascii="宋体" w:cs="宋体" w:eastAsia="宋体" w:hAnsi="宋体"/>
          <w:color w:val="000000"/>
        </w:rPr>
        <w:t>，还剩</w:t>
      </w:r>
      <w:r>
        <w:rPr>
          <w:rFonts w:ascii="Times New Roman" w:cs="Times New Roman" w:eastAsia="Times New Roman" w:hAnsi="Times New Roman"/>
          <w:color w:val="000000"/>
        </w:rPr>
        <w:t>120</w:t>
      </w:r>
      <w:r>
        <w:rPr>
          <w:rFonts w:ascii="宋体" w:cs="宋体" w:eastAsia="宋体" w:hAnsi="宋体"/>
          <w:color w:val="000000"/>
        </w:rPr>
        <w:t>页没看，这本书共多少页？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cs="Times New Roman" w:eastAsia="Times New Roman" w:hAnsi="Times New Roman"/>
          <w:color w:val="000000"/>
        </w:rPr>
        <w:t>225</w:t>
      </w:r>
      <w:r>
        <w:rPr>
          <w:rFonts w:ascii="宋体" w:cs="宋体" w:eastAsia="宋体" w:hAnsi="宋体"/>
          <w:color w:val="000000"/>
        </w:rPr>
        <w:t>页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因为第二天看了余下的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81" o:ole="" o:oleicon="f" style="width:11.25pt;height:30.75pt" type="#_x0000_t75">
            <v:imagedata o:title="eqId4dac452fbb5ef6dd653e7fbbef639484" r:id="rId206"/>
          </v:shape>
          <o:OLEObject DrawAspect="Content" ObjectID="_257" ProgID="Equation.DSMT4" ShapeID="_x0000_i1281" Type="Embed" r:id="rId379"/>
        </w:object>
      </w:r>
      <w:r>
        <w:rPr>
          <w:rFonts w:ascii="宋体" w:cs="宋体" w:eastAsia="宋体" w:hAnsi="宋体"/>
          <w:color w:val="000000"/>
        </w:rPr>
        <w:t>，还剩下</w:t>
      </w:r>
      <w:r>
        <w:rPr>
          <w:rFonts w:ascii="Times New Roman" w:cs="Times New Roman" w:eastAsia="Times New Roman" w:hAnsi="Times New Roman"/>
          <w:color w:val="000000"/>
        </w:rPr>
        <w:t>120</w:t>
      </w:r>
      <w:r>
        <w:rPr>
          <w:rFonts w:ascii="宋体" w:cs="宋体" w:eastAsia="宋体" w:hAnsi="宋体"/>
          <w:color w:val="000000"/>
        </w:rPr>
        <w:t>页，所以第二天看之前还有</w:t>
      </w:r>
      <w:r>
        <w:rPr>
          <w:rFonts w:ascii="Times New Roman" w:cs="Times New Roman" w:eastAsia="Times New Roman" w:hAnsi="Times New Roman"/>
          <w:color w:val="000000"/>
        </w:rPr>
        <w:t>120</w:t>
      </w:r>
      <w:r>
        <w:rPr>
          <w:rFonts w:ascii="宋体" w:cs="宋体" w:eastAsia="宋体" w:hAnsi="宋体"/>
          <w:color w:val="000000"/>
        </w:rPr>
        <w:t>÷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－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82" o:ole="" o:oleicon="f" style="width:11.25pt;height:30.75pt" type="#_x0000_t75">
            <v:imagedata o:title="eqId4dac452fbb5ef6dd653e7fbbef639484" r:id="rId206"/>
          </v:shape>
          <o:OLEObject DrawAspect="Content" ObjectID="_258" ProgID="Equation.DSMT4" ShapeID="_x0000_i1282" Type="Embed" r:id="rId380"/>
        </w:object>
      </w:r>
      <w:r>
        <w:rPr>
          <w:rFonts w:ascii="宋体" w:cs="宋体" w:eastAsia="宋体" w:hAnsi="宋体"/>
          <w:color w:val="000000"/>
        </w:rPr>
        <w:t>）页，又因为第一天看了全书的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83" o:ole="" o:oleicon="f" style="width:10.9pt;height:31.1pt" type="#_x0000_t75">
            <v:imagedata o:title="eqIdd3ffd5c35bba71ea54c28622b6cf505d" r:id="rId102"/>
          </v:shape>
          <o:OLEObject DrawAspect="Content" ObjectID="_259" ProgID="Equation.DSMT4" ShapeID="_x0000_i1283" Type="Embed" r:id="rId381"/>
        </w:object>
      </w:r>
      <w:r>
        <w:rPr>
          <w:rFonts w:ascii="宋体" w:cs="宋体" w:eastAsia="宋体" w:hAnsi="宋体"/>
          <w:color w:val="000000"/>
        </w:rPr>
        <w:t>，所以用第二天看之前的页数除以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－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84" o:ole="" o:oleicon="f" style="width:10.9pt;height:31.1pt" type="#_x0000_t75">
            <v:imagedata o:title="eqIdd3ffd5c35bba71ea54c28622b6cf505d" r:id="rId102"/>
          </v:shape>
          <o:OLEObject DrawAspect="Content" ObjectID="_260" ProgID="Equation.DSMT4" ShapeID="_x0000_i1284" Type="Embed" r:id="rId382"/>
        </w:object>
      </w:r>
      <w:r>
        <w:rPr>
          <w:rFonts w:ascii="宋体" w:cs="宋体" w:eastAsia="宋体" w:hAnsi="宋体"/>
          <w:color w:val="000000"/>
        </w:rPr>
        <w:t>）即可求出这本书的总页数。据此解答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cs="Times New Roman" w:eastAsia="Times New Roman" w:hAnsi="Times New Roman"/>
          <w:color w:val="000000"/>
        </w:rPr>
        <w:t>120</w:t>
      </w:r>
      <w:r>
        <w:rPr>
          <w:rFonts w:ascii="宋体" w:cs="宋体" w:eastAsia="宋体" w:hAnsi="宋体"/>
          <w:color w:val="000000"/>
        </w:rPr>
        <w:t>÷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－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85" o:ole="" o:oleicon="f" style="width:11.25pt;height:30.75pt" type="#_x0000_t75">
            <v:imagedata o:title="eqId4dac452fbb5ef6dd653e7fbbef639484" r:id="rId206"/>
          </v:shape>
          <o:OLEObject DrawAspect="Content" ObjectID="_261" ProgID="Equation.DSMT4" ShapeID="_x0000_i1285" Type="Embed" r:id="rId383"/>
        </w:object>
      </w:r>
      <w:r>
        <w:rPr>
          <w:rFonts w:ascii="宋体" w:cs="宋体" w:eastAsia="宋体" w:hAnsi="宋体"/>
          <w:color w:val="000000"/>
        </w:rPr>
        <w:t>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120</w:t>
      </w:r>
      <w:r>
        <w:rPr>
          <w:rFonts w:ascii="宋体" w:cs="宋体" w:eastAsia="宋体" w:hAnsi="宋体"/>
          <w:color w:val="000000"/>
        </w:rPr>
        <w:t>÷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86" o:ole="" o:oleicon="f" style="width:11.25pt;height:27.75pt" type="#_x0000_t75">
            <v:imagedata o:title="eqIdbf31876698721a199c7c53c6b320aa86" r:id="rId89"/>
          </v:shape>
          <o:OLEObject DrawAspect="Content" ObjectID="_262" ProgID="Equation.DSMT4" ShapeID="_x0000_i1286" Type="Embed" r:id="rId384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120</w:t>
      </w:r>
      <w:r>
        <w:rPr>
          <w:rFonts w:ascii="宋体" w:cs="宋体" w:eastAsia="宋体" w:hAnsi="宋体"/>
          <w:color w:val="000000"/>
        </w:rPr>
        <w:t>×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87" o:ole="" o:oleicon="f" style="width:12pt;height:31pt" type="#_x0000_t75">
            <v:imagedata o:title="eqIda4b8503f4706b8321e4e79a87eadea84" r:id="rId11"/>
          </v:shape>
          <o:OLEObject DrawAspect="Content" ObjectID="_263" ProgID="Equation.DSMT4" ShapeID="_x0000_i1287" Type="Embed" r:id="rId385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180</w:t>
      </w:r>
      <w:r>
        <w:rPr>
          <w:rFonts w:ascii="宋体" w:cs="宋体" w:eastAsia="宋体" w:hAnsi="宋体"/>
          <w:color w:val="000000"/>
        </w:rPr>
        <w:t>（页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180</w:t>
      </w:r>
      <w:r>
        <w:rPr>
          <w:rFonts w:ascii="宋体" w:cs="宋体" w:eastAsia="宋体" w:hAnsi="宋体"/>
          <w:color w:val="000000"/>
        </w:rPr>
        <w:t>÷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－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88" o:ole="" o:oleicon="f" style="width:10.9pt;height:31.1pt" type="#_x0000_t75">
            <v:imagedata o:title="eqIdd3ffd5c35bba71ea54c28622b6cf505d" r:id="rId102"/>
          </v:shape>
          <o:OLEObject DrawAspect="Content" ObjectID="_264" ProgID="Equation.DSMT4" ShapeID="_x0000_i1288" Type="Embed" r:id="rId386"/>
        </w:object>
      </w:r>
      <w:r>
        <w:rPr>
          <w:rFonts w:ascii="宋体" w:cs="宋体" w:eastAsia="宋体" w:hAnsi="宋体"/>
          <w:color w:val="000000"/>
        </w:rPr>
        <w:t>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180</w:t>
      </w:r>
      <w:r>
        <w:rPr>
          <w:rFonts w:ascii="宋体" w:cs="宋体" w:eastAsia="宋体" w:hAnsi="宋体"/>
          <w:color w:val="000000"/>
        </w:rPr>
        <w:t>÷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89" o:ole="" o:oleicon="f" style="width:12pt;height:30.75pt" type="#_x0000_t75">
            <v:imagedata o:title="eqId7294f5ae2a24ff42e84cd9773b2a7287" r:id="rId80"/>
          </v:shape>
          <o:OLEObject DrawAspect="Content" ObjectID="_265" ProgID="Equation.DSMT4" ShapeID="_x0000_i1289" Type="Embed" r:id="rId387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180</w:t>
      </w:r>
      <w:r>
        <w:rPr>
          <w:rFonts w:ascii="宋体" w:cs="宋体" w:eastAsia="宋体" w:hAnsi="宋体"/>
          <w:color w:val="000000"/>
        </w:rPr>
        <w:t>×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90" o:ole="" o:oleicon="f" style="width:11.9pt;height:30.55pt" type="#_x0000_t75">
            <v:imagedata o:title="eqIdd59ab85c075a09d55d69e159e4abb268" r:id="rId388"/>
          </v:shape>
          <o:OLEObject DrawAspect="Content" ObjectID="_266" ProgID="Equation.DSMT4" ShapeID="_x0000_i1290" Type="Embed" r:id="rId389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225</w:t>
      </w:r>
      <w:r>
        <w:rPr>
          <w:rFonts w:ascii="宋体" w:cs="宋体" w:eastAsia="宋体" w:hAnsi="宋体"/>
          <w:color w:val="000000"/>
        </w:rPr>
        <w:t>（页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答：这本书有</w:t>
      </w:r>
      <w:r>
        <w:rPr>
          <w:rFonts w:ascii="Times New Roman" w:cs="Times New Roman" w:eastAsia="Times New Roman" w:hAnsi="Times New Roman"/>
          <w:color w:val="000000"/>
        </w:rPr>
        <w:t>225</w:t>
      </w:r>
      <w:r>
        <w:rPr>
          <w:rFonts w:ascii="宋体" w:cs="宋体" w:eastAsia="宋体" w:hAnsi="宋体"/>
          <w:color w:val="000000"/>
        </w:rPr>
        <w:t>页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cs="宋体" w:eastAsia="宋体" w:hAnsi="宋体"/>
          <w:color w:val="000000"/>
        </w:rPr>
        <w:t>本题考查分数四则复合应用题，解题时注意单位“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”的变化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2. </w:t>
      </w:r>
      <w:r>
        <w:rPr>
          <w:rFonts w:ascii="宋体" w:cs="宋体" w:eastAsia="宋体" w:hAnsi="宋体"/>
          <w:color w:val="000000"/>
        </w:rPr>
        <w:t>学校组织六年级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个班的</w:t>
      </w:r>
      <w:r>
        <w:rPr>
          <w:rFonts w:ascii="Times New Roman" w:cs="Times New Roman" w:eastAsia="Times New Roman" w:hAnsi="Times New Roman"/>
          <w:color w:val="000000"/>
        </w:rPr>
        <w:t>120</w:t>
      </w:r>
      <w:r>
        <w:rPr>
          <w:rFonts w:ascii="宋体" w:cs="宋体" w:eastAsia="宋体" w:hAnsi="宋体"/>
          <w:color w:val="000000"/>
        </w:rPr>
        <w:t>名学生来到“安心养老院”举行“夕阳红”文艺演出，六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班参加的人数是其他三个班总数的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91" o:ole="" o:oleicon="f" style="width:10.5pt;height:21pt" type="#_x0000_t75">
            <v:imagedata o:title="eqIdf89eef3148f2d4d09379767b4af69132" r:id="rId19"/>
          </v:shape>
          <o:OLEObject DrawAspect="Content" ObjectID="_267" ProgID="Equation.DSMT4" ShapeID="_x0000_i1291" Type="Embed" r:id="rId390"/>
        </w:object>
      </w:r>
      <w:r>
        <w:rPr>
          <w:rFonts w:ascii="宋体" w:cs="宋体" w:eastAsia="宋体" w:hAnsi="宋体"/>
          <w:color w:val="000000"/>
        </w:rPr>
        <w:t>，六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班参加的人数是其他三个班总数的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92" o:ole="" o:oleicon="f" style="width:11.25pt;height:30.75pt" type="#_x0000_t75">
            <v:imagedata o:title="eqId4dac452fbb5ef6dd653e7fbbef639484" r:id="rId206"/>
          </v:shape>
          <o:OLEObject DrawAspect="Content" ObjectID="_268" ProgID="Equation.DSMT4" ShapeID="_x0000_i1292" Type="Embed" r:id="rId391"/>
        </w:object>
      </w:r>
      <w:r>
        <w:rPr>
          <w:rFonts w:ascii="宋体" w:cs="宋体" w:eastAsia="宋体" w:hAnsi="宋体"/>
          <w:color w:val="000000"/>
        </w:rPr>
        <w:t>，六（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）班参加的人数是其他三个班总数的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93" o:ole="" o:oleicon="f" style="width:11.9pt;height:31.2pt" type="#_x0000_t75">
            <v:imagedata o:title="eqId56d266a04f3dc7483eddbc26c5e487db" r:id="rId22"/>
          </v:shape>
          <o:OLEObject DrawAspect="Content" ObjectID="_269" ProgID="Equation.DSMT4" ShapeID="_x0000_i1293" Type="Embed" r:id="rId392"/>
        </w:object>
      </w:r>
      <w:r>
        <w:rPr>
          <w:rFonts w:ascii="宋体" w:cs="宋体" w:eastAsia="宋体" w:hAnsi="宋体"/>
          <w:color w:val="000000"/>
        </w:rPr>
        <w:t>，那么六（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）班有多少名学生参加了此次活动？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cs="Times New Roman" w:eastAsia="Times New Roman" w:hAnsi="Times New Roman"/>
          <w:color w:val="000000"/>
        </w:rPr>
        <w:t>26</w:t>
      </w:r>
      <w:r>
        <w:rPr>
          <w:rFonts w:ascii="宋体" w:cs="宋体" w:eastAsia="宋体" w:hAnsi="宋体"/>
          <w:color w:val="000000"/>
        </w:rPr>
        <w:t>名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将其他三个班看作单位“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”，那么六年级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个班是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＋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94" o:ole="" o:oleicon="f" style="width:10.5pt;height:21pt" type="#_x0000_t75">
            <v:imagedata o:title="eqIdf89eef3148f2d4d09379767b4af69132" r:id="rId19"/>
          </v:shape>
          <o:OLEObject DrawAspect="Content" ObjectID="_270" ProgID="Equation.DSMT4" ShapeID="_x0000_i1294" Type="Embed" r:id="rId393"/>
        </w:object>
      </w:r>
      <w:r>
        <w:rPr>
          <w:rFonts w:ascii="宋体" w:cs="宋体" w:eastAsia="宋体" w:hAnsi="宋体"/>
          <w:color w:val="000000"/>
        </w:rPr>
        <w:t>），将六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班的分率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95" o:ole="" o:oleicon="f" style="width:10.5pt;height:21pt" type="#_x0000_t75">
            <v:imagedata o:title="eqIdf89eef3148f2d4d09379767b4af69132" r:id="rId19"/>
          </v:shape>
          <o:OLEObject DrawAspect="Content" ObjectID="_271" ProgID="Equation.DSMT4" ShapeID="_x0000_i1295" Type="Embed" r:id="rId394"/>
        </w:object>
      </w:r>
      <w:r>
        <w:rPr>
          <w:rFonts w:ascii="宋体" w:cs="宋体" w:eastAsia="宋体" w:hAnsi="宋体"/>
          <w:color w:val="000000"/>
        </w:rPr>
        <w:t>除以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个班的分率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＋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96" o:ole="" o:oleicon="f" style="width:10.5pt;height:21pt" type="#_x0000_t75">
            <v:imagedata o:title="eqIdf89eef3148f2d4d09379767b4af69132" r:id="rId19"/>
          </v:shape>
          <o:OLEObject DrawAspect="Content" ObjectID="_272" ProgID="Equation.DSMT4" ShapeID="_x0000_i1296" Type="Embed" r:id="rId395"/>
        </w:object>
      </w:r>
      <w:r>
        <w:rPr>
          <w:rFonts w:ascii="宋体" w:cs="宋体" w:eastAsia="宋体" w:hAnsi="宋体"/>
          <w:color w:val="000000"/>
        </w:rPr>
        <w:t>），求出六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班是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个班总人数的几分之几。同理求出六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班、六（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）班分别是总人数的几分之几。将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个班总人数看作单位“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”，利用乘法分别求出六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班、六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班和六（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）班的人数，再将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个班的人数减去这三个班的人数，即可求出六（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）班参加活动的人数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97" o:ole="" o:oleicon="f" style="width:10.5pt;height:21pt" type="#_x0000_t75">
            <v:imagedata o:title="eqIdf89eef3148f2d4d09379767b4af69132" r:id="rId19"/>
          </v:shape>
          <o:OLEObject DrawAspect="Content" ObjectID="_273" ProgID="Equation.DSMT4" ShapeID="_x0000_i1297" Type="Embed" r:id="rId396"/>
        </w:object>
      </w:r>
      <w:r>
        <w:rPr>
          <w:rFonts w:ascii="宋体" w:cs="宋体" w:eastAsia="宋体" w:hAnsi="宋体"/>
          <w:color w:val="000000"/>
        </w:rPr>
        <w:t>÷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＋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98" o:ole="" o:oleicon="f" style="width:10.5pt;height:21pt" type="#_x0000_t75">
            <v:imagedata o:title="eqIdf89eef3148f2d4d09379767b4af69132" r:id="rId19"/>
          </v:shape>
          <o:OLEObject DrawAspect="Content" ObjectID="_274" ProgID="Equation.DSMT4" ShapeID="_x0000_i1298" Type="Embed" r:id="rId397"/>
        </w:object>
      </w:r>
      <w:r>
        <w:rPr>
          <w:rFonts w:ascii="宋体" w:cs="宋体" w:eastAsia="宋体" w:hAnsi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299" o:ole="" o:oleicon="f" style="width:10.5pt;height:21pt" type="#_x0000_t75">
            <v:imagedata o:title="eqIdf89eef3148f2d4d09379767b4af69132" r:id="rId19"/>
          </v:shape>
          <o:OLEObject DrawAspect="Content" ObjectID="_275" ProgID="Equation.DSMT4" ShapeID="_x0000_i1299" Type="Embed" r:id="rId398"/>
        </w:object>
      </w:r>
      <w:r>
        <w:rPr>
          <w:rFonts w:ascii="宋体" w:cs="宋体" w:eastAsia="宋体" w:hAnsi="宋体"/>
          <w:color w:val="000000"/>
        </w:rPr>
        <w:t>÷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300" o:ole="" o:oleicon="f" style="width:12pt;height:31pt" type="#_x0000_t75">
            <v:imagedata o:title="eqIda4b8503f4706b8321e4e79a87eadea84" r:id="rId11"/>
          </v:shape>
          <o:OLEObject DrawAspect="Content" ObjectID="_276" ProgID="Equation.DSMT4" ShapeID="_x0000_i1300" Type="Embed" r:id="rId39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301" o:ole="" o:oleicon="f" style="width:10.5pt;height:21pt" type="#_x0000_t75">
            <v:imagedata o:title="eqIdf89eef3148f2d4d09379767b4af69132" r:id="rId19"/>
          </v:shape>
          <o:OLEObject DrawAspect="Content" ObjectID="_277" ProgID="Equation.DSMT4" ShapeID="_x0000_i1301" Type="Embed" r:id="rId400"/>
        </w:object>
      </w:r>
      <w:r>
        <w:rPr>
          <w:rFonts w:ascii="宋体" w:cs="宋体" w:eastAsia="宋体" w:hAnsi="宋体"/>
          <w:color w:val="000000"/>
        </w:rPr>
        <w:t>×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302" o:ole="" o:oleicon="f" style="width:11.25pt;height:27.75pt" type="#_x0000_t75">
            <v:imagedata o:title="eqIdbf31876698721a199c7c53c6b320aa86" r:id="rId89"/>
          </v:shape>
          <o:OLEObject DrawAspect="Content" ObjectID="_278" ProgID="Equation.DSMT4" ShapeID="_x0000_i1302" Type="Embed" r:id="rId40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303" o:ole="" o:oleicon="f" style="width:11.25pt;height:30.75pt" type="#_x0000_t75">
            <v:imagedata o:title="eqId4dac452fbb5ef6dd653e7fbbef639484" r:id="rId206"/>
          </v:shape>
          <o:OLEObject DrawAspect="Content" ObjectID="_279" ProgID="Equation.DSMT4" ShapeID="_x0000_i1303" Type="Embed" r:id="rId40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wPaa0RoIxibNAx1ODbqMbQ==" id="_x0000_i1304" o:ole="" o:oleicon="f" style="width:11.25pt;height:30.75pt" type="#_x0000_t75">
            <v:imagedata o:title="eqId4dac452fbb5ef6dd653e7fbbef639484" r:id="rId206"/>
          </v:shape>
          <o:OLEObject DrawAspect="Content" ObjectID="_280" ProgID="Equation.DSMT4" ShapeID="_x0000_i1304" Type="Embed" r:id="rId403"/>
        </w:object>
      </w:r>
      <w:r>
        <w:rPr>
          <w:rFonts w:ascii="宋体" w:cs="宋体" w:eastAsia="宋体" w:hAnsi="宋体"/>
          <w:color w:val="000000"/>
        </w:rPr>
        <w:t>÷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＋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305" o:ole="" o:oleicon="f" style="width:11.25pt;height:30.75pt" type="#_x0000_t75">
            <v:imagedata o:title="eqId4dac452fbb5ef6dd653e7fbbef639484" r:id="rId206"/>
          </v:shape>
          <o:OLEObject DrawAspect="Content" ObjectID="_281" ProgID="Equation.DSMT4" ShapeID="_x0000_i1305" Type="Embed" r:id="rId404"/>
        </w:object>
      </w:r>
      <w:r>
        <w:rPr>
          <w:rFonts w:ascii="宋体" w:cs="宋体" w:eastAsia="宋体" w:hAnsi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306" o:ole="" o:oleicon="f" style="width:11.25pt;height:30.75pt" type="#_x0000_t75">
            <v:imagedata o:title="eqId4dac452fbb5ef6dd653e7fbbef639484" r:id="rId206"/>
          </v:shape>
          <o:OLEObject DrawAspect="Content" ObjectID="_282" ProgID="Equation.DSMT4" ShapeID="_x0000_i1306" Type="Embed" r:id="rId405"/>
        </w:object>
      </w:r>
      <w:r>
        <w:rPr>
          <w:rFonts w:ascii="宋体" w:cs="宋体" w:eastAsia="宋体" w:hAnsi="宋体"/>
          <w:color w:val="000000"/>
        </w:rPr>
        <w:t>÷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307" o:ole="" o:oleicon="f" style="width:12pt;height:31.2pt" type="#_x0000_t75">
            <v:imagedata o:title="eqIdd599cb4a589f90b0205f24c2e1fa021e" r:id="rId128"/>
          </v:shape>
          <o:OLEObject DrawAspect="Content" ObjectID="_283" ProgID="Equation.DSMT4" ShapeID="_x0000_i1307" Type="Embed" r:id="rId40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308" o:ole="" o:oleicon="f" style="width:11.25pt;height:30.75pt" type="#_x0000_t75">
            <v:imagedata o:title="eqId4dac452fbb5ef6dd653e7fbbef639484" r:id="rId206"/>
          </v:shape>
          <o:OLEObject DrawAspect="Content" ObjectID="_284" ProgID="Equation.DSMT4" ShapeID="_x0000_i1308" Type="Embed" r:id="rId407"/>
        </w:object>
      </w:r>
      <w:r>
        <w:rPr>
          <w:rFonts w:ascii="宋体" w:cs="宋体" w:eastAsia="宋体" w:hAnsi="宋体"/>
          <w:color w:val="000000"/>
        </w:rPr>
        <w:t>×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309" o:ole="" o:oleicon="f" style="width:11.75pt;height:30.45pt" type="#_x0000_t75">
            <v:imagedata o:title="eqId8b2a698891d42c70b597f0da4f215f09" r:id="rId35"/>
          </v:shape>
          <o:OLEObject DrawAspect="Content" ObjectID="_285" ProgID="Equation.DSMT4" ShapeID="_x0000_i1309" Type="Embed" r:id="rId40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310" o:ole="" o:oleicon="f" style="width:11.9pt;height:31.2pt" type="#_x0000_t75">
            <v:imagedata o:title="eqId56d266a04f3dc7483eddbc26c5e487db" r:id="rId22"/>
          </v:shape>
          <o:OLEObject DrawAspect="Content" ObjectID="_286" ProgID="Equation.DSMT4" ShapeID="_x0000_i1310" Type="Embed" r:id="rId40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wPaa0RoIxibNAx1ODbqMbQ==" id="_x0000_i1311" o:ole="" o:oleicon="f" style="width:11.9pt;height:31.2pt" type="#_x0000_t75">
            <v:imagedata o:title="eqId56d266a04f3dc7483eddbc26c5e487db" r:id="rId22"/>
          </v:shape>
          <o:OLEObject DrawAspect="Content" ObjectID="_287" ProgID="Equation.DSMT4" ShapeID="_x0000_i1311" Type="Embed" r:id="rId410"/>
        </w:object>
      </w:r>
      <w:r>
        <w:rPr>
          <w:rFonts w:ascii="宋体" w:cs="宋体" w:eastAsia="宋体" w:hAnsi="宋体"/>
          <w:color w:val="000000"/>
        </w:rPr>
        <w:t>÷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＋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312" o:ole="" o:oleicon="f" style="width:11.9pt;height:31.2pt" type="#_x0000_t75">
            <v:imagedata o:title="eqId56d266a04f3dc7483eddbc26c5e487db" r:id="rId22"/>
          </v:shape>
          <o:OLEObject DrawAspect="Content" ObjectID="_288" ProgID="Equation.DSMT4" ShapeID="_x0000_i1312" Type="Embed" r:id="rId411"/>
        </w:object>
      </w:r>
      <w:r>
        <w:rPr>
          <w:rFonts w:ascii="宋体" w:cs="宋体" w:eastAsia="宋体" w:hAnsi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313" o:ole="" o:oleicon="f" style="width:11.9pt;height:31.2pt" type="#_x0000_t75">
            <v:imagedata o:title="eqId56d266a04f3dc7483eddbc26c5e487db" r:id="rId22"/>
          </v:shape>
          <o:OLEObject DrawAspect="Content" ObjectID="_289" ProgID="Equation.DSMT4" ShapeID="_x0000_i1313" Type="Embed" r:id="rId412"/>
        </w:object>
      </w:r>
      <w:r>
        <w:rPr>
          <w:rFonts w:ascii="宋体" w:cs="宋体" w:eastAsia="宋体" w:hAnsi="宋体"/>
          <w:color w:val="000000"/>
        </w:rPr>
        <w:t>÷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314" o:ole="" o:oleicon="f" style="width:11.9pt;height:30.55pt" type="#_x0000_t75">
            <v:imagedata o:title="eqIdd59ab85c075a09d55d69e159e4abb268" r:id="rId388"/>
          </v:shape>
          <o:OLEObject DrawAspect="Content" ObjectID="_290" ProgID="Equation.DSMT4" ShapeID="_x0000_i1314" Type="Embed" r:id="rId41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315" o:ole="" o:oleicon="f" style="width:11.9pt;height:31.2pt" type="#_x0000_t75">
            <v:imagedata o:title="eqId56d266a04f3dc7483eddbc26c5e487db" r:id="rId22"/>
          </v:shape>
          <o:OLEObject DrawAspect="Content" ObjectID="_291" ProgID="Equation.DSMT4" ShapeID="_x0000_i1315" Type="Embed" r:id="rId414"/>
        </w:object>
      </w:r>
      <w:r>
        <w:rPr>
          <w:rFonts w:ascii="宋体" w:cs="宋体" w:eastAsia="宋体" w:hAnsi="宋体"/>
          <w:color w:val="000000"/>
        </w:rPr>
        <w:t>×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316" o:ole="" o:oleicon="f" style="width:12pt;height:30.75pt" type="#_x0000_t75">
            <v:imagedata o:title="eqId7294f5ae2a24ff42e84cd9773b2a7287" r:id="rId80"/>
          </v:shape>
          <o:OLEObject DrawAspect="Content" ObjectID="_292" ProgID="Equation.DSMT4" ShapeID="_x0000_i1316" Type="Embed" r:id="rId41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317" o:ole="" o:oleicon="f" style="width:10.9pt;height:31.1pt" type="#_x0000_t75">
            <v:imagedata o:title="eqIdd3ffd5c35bba71ea54c28622b6cf505d" r:id="rId102"/>
          </v:shape>
          <o:OLEObject DrawAspect="Content" ObjectID="_293" ProgID="Equation.DSMT4" ShapeID="_x0000_i1317" Type="Embed" r:id="rId41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120</w:t>
      </w:r>
      <w:r>
        <w:rPr>
          <w:rFonts w:ascii="宋体" w:cs="宋体" w:eastAsia="宋体" w:hAnsi="宋体"/>
          <w:color w:val="000000"/>
        </w:rPr>
        <w:t>－</w:t>
      </w:r>
      <w:r>
        <w:rPr>
          <w:rFonts w:ascii="Times New Roman" w:cs="Times New Roman" w:eastAsia="Times New Roman" w:hAnsi="Times New Roman"/>
          <w:color w:val="000000"/>
        </w:rPr>
        <w:t>120</w:t>
      </w:r>
      <w:r>
        <w:rPr>
          <w:rFonts w:ascii="宋体" w:cs="宋体" w:eastAsia="宋体" w:hAnsi="宋体"/>
          <w:color w:val="000000"/>
        </w:rPr>
        <w:t>×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318" o:ole="" o:oleicon="f" style="width:11.25pt;height:30.75pt" type="#_x0000_t75">
            <v:imagedata o:title="eqIdf6770b7121249bd30ffbbc4094375315" r:id="rId417"/>
          </v:shape>
          <o:OLEObject DrawAspect="Content" ObjectID="_294" ProgID="Equation.DSMT4" ShapeID="_x0000_i1318" Type="Embed" r:id="rId418"/>
        </w:object>
      </w:r>
      <w:r>
        <w:rPr>
          <w:rFonts w:ascii="宋体" w:cs="宋体" w:eastAsia="宋体" w:hAnsi="宋体"/>
          <w:color w:val="000000"/>
        </w:rPr>
        <w:t>－</w:t>
      </w:r>
      <w:r>
        <w:rPr>
          <w:rFonts w:ascii="Times New Roman" w:cs="Times New Roman" w:eastAsia="Times New Roman" w:hAnsi="Times New Roman"/>
          <w:color w:val="000000"/>
        </w:rPr>
        <w:t>120</w:t>
      </w:r>
      <w:r>
        <w:rPr>
          <w:rFonts w:ascii="宋体" w:cs="宋体" w:eastAsia="宋体" w:hAnsi="宋体"/>
          <w:color w:val="000000"/>
        </w:rPr>
        <w:t>×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319" o:ole="" o:oleicon="f" style="width:11.9pt;height:31.2pt" type="#_x0000_t75">
            <v:imagedata o:title="eqId56d266a04f3dc7483eddbc26c5e487db" r:id="rId22"/>
          </v:shape>
          <o:OLEObject DrawAspect="Content" ObjectID="_295" ProgID="Equation.DSMT4" ShapeID="_x0000_i1319" Type="Embed" r:id="rId419"/>
        </w:object>
      </w:r>
      <w:r>
        <w:rPr>
          <w:rFonts w:ascii="宋体" w:cs="宋体" w:eastAsia="宋体" w:hAnsi="宋体"/>
          <w:color w:val="000000"/>
        </w:rPr>
        <w:t>－</w:t>
      </w:r>
      <w:r>
        <w:rPr>
          <w:rFonts w:ascii="Times New Roman" w:cs="Times New Roman" w:eastAsia="Times New Roman" w:hAnsi="Times New Roman"/>
          <w:color w:val="000000"/>
        </w:rPr>
        <w:t>120</w:t>
      </w:r>
      <w:r>
        <w:rPr>
          <w:rFonts w:ascii="宋体" w:cs="宋体" w:eastAsia="宋体" w:hAnsi="宋体"/>
          <w:color w:val="000000"/>
        </w:rPr>
        <w:t>×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320" o:ole="" o:oleicon="f" style="width:10.9pt;height:31.1pt" type="#_x0000_t75">
            <v:imagedata o:title="eqIdd3ffd5c35bba71ea54c28622b6cf505d" r:id="rId102"/>
          </v:shape>
          <o:OLEObject DrawAspect="Content" ObjectID="_296" ProgID="Equation.DSMT4" ShapeID="_x0000_i1320" Type="Embed" r:id="rId42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120</w:t>
      </w:r>
      <w:r>
        <w:rPr>
          <w:rFonts w:ascii="宋体" w:cs="宋体" w:eastAsia="宋体" w:hAnsi="宋体"/>
          <w:color w:val="000000"/>
        </w:rPr>
        <w:t>－</w:t>
      </w:r>
      <w:r>
        <w:rPr>
          <w:rFonts w:ascii="Times New Roman" w:cs="Times New Roman" w:eastAsia="Times New Roman" w:hAnsi="Times New Roman"/>
          <w:color w:val="000000"/>
        </w:rPr>
        <w:t>40</w:t>
      </w:r>
      <w:r>
        <w:rPr>
          <w:rFonts w:ascii="宋体" w:cs="宋体" w:eastAsia="宋体" w:hAnsi="宋体"/>
          <w:color w:val="000000"/>
        </w:rPr>
        <w:t>－</w:t>
      </w:r>
      <w:r>
        <w:rPr>
          <w:rFonts w:ascii="Times New Roman" w:cs="Times New Roman" w:eastAsia="Times New Roman" w:hAnsi="Times New Roman"/>
          <w:color w:val="000000"/>
        </w:rPr>
        <w:t>30</w:t>
      </w:r>
      <w:r>
        <w:rPr>
          <w:rFonts w:ascii="宋体" w:cs="宋体" w:eastAsia="宋体" w:hAnsi="宋体"/>
          <w:color w:val="000000"/>
        </w:rPr>
        <w:t>－</w:t>
      </w:r>
      <w:r>
        <w:rPr>
          <w:rFonts w:ascii="Times New Roman" w:cs="Times New Roman" w:eastAsia="Times New Roman" w:hAnsi="Times New Roman"/>
          <w:color w:val="000000"/>
        </w:rPr>
        <w:t>24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80</w:t>
      </w:r>
      <w:r>
        <w:rPr>
          <w:rFonts w:ascii="宋体" w:cs="宋体" w:eastAsia="宋体" w:hAnsi="宋体"/>
          <w:color w:val="000000"/>
        </w:rPr>
        <w:t>－</w:t>
      </w:r>
      <w:r>
        <w:rPr>
          <w:rFonts w:ascii="Times New Roman" w:cs="Times New Roman" w:eastAsia="Times New Roman" w:hAnsi="Times New Roman"/>
          <w:color w:val="000000"/>
        </w:rPr>
        <w:t>30</w:t>
      </w:r>
      <w:r>
        <w:rPr>
          <w:rFonts w:ascii="宋体" w:cs="宋体" w:eastAsia="宋体" w:hAnsi="宋体"/>
          <w:color w:val="000000"/>
        </w:rPr>
        <w:t>－</w:t>
      </w:r>
      <w:r>
        <w:rPr>
          <w:rFonts w:ascii="Times New Roman" w:cs="Times New Roman" w:eastAsia="Times New Roman" w:hAnsi="Times New Roman"/>
          <w:color w:val="000000"/>
        </w:rPr>
        <w:t>24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50</w:t>
      </w:r>
      <w:r>
        <w:rPr>
          <w:rFonts w:ascii="宋体" w:cs="宋体" w:eastAsia="宋体" w:hAnsi="宋体"/>
          <w:color w:val="000000"/>
        </w:rPr>
        <w:t>－</w:t>
      </w:r>
      <w:r>
        <w:rPr>
          <w:rFonts w:ascii="Times New Roman" w:cs="Times New Roman" w:eastAsia="Times New Roman" w:hAnsi="Times New Roman"/>
          <w:color w:val="000000"/>
        </w:rPr>
        <w:t>24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26</w:t>
      </w:r>
      <w:r>
        <w:rPr>
          <w:rFonts w:ascii="宋体" w:cs="宋体" w:eastAsia="宋体" w:hAnsi="宋体"/>
          <w:color w:val="000000"/>
        </w:rPr>
        <w:t>（名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答：六（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）班有</w:t>
      </w:r>
      <w:r>
        <w:rPr>
          <w:rFonts w:ascii="Times New Roman" w:cs="Times New Roman" w:eastAsia="Times New Roman" w:hAnsi="Times New Roman"/>
          <w:color w:val="000000"/>
        </w:rPr>
        <w:t>26</w:t>
      </w:r>
      <w:r>
        <w:rPr>
          <w:rFonts w:ascii="宋体" w:cs="宋体" w:eastAsia="宋体" w:hAnsi="宋体"/>
          <w:color w:val="000000"/>
        </w:rPr>
        <w:t>名学生参加了此次活动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cs="宋体" w:eastAsia="宋体" w:hAnsi="宋体"/>
          <w:color w:val="000000"/>
        </w:rPr>
        <w:t>本题考查了分数乘除法，解题关键是求出六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班、六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班和六（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）班占总人数的分率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附加题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3. </w:t>
      </w:r>
      <w:r>
        <w:rPr>
          <w:rFonts w:ascii="宋体" w:cs="宋体" w:eastAsia="宋体" w:hAnsi="宋体"/>
          <w:color w:val="000000"/>
        </w:rPr>
        <w:t>幸福村有一条通村公路分为上坡、平路和下坡，总长是</w:t>
      </w:r>
      <w:r>
        <w:rPr>
          <w:rFonts w:ascii="Times New Roman" w:cs="Times New Roman" w:eastAsia="Times New Roman" w:hAnsi="Times New Roman"/>
          <w:color w:val="000000"/>
        </w:rPr>
        <w:t>20</w:t>
      </w:r>
      <w:r>
        <w:rPr>
          <w:rFonts w:ascii="宋体" w:cs="宋体" w:eastAsia="宋体" w:hAnsi="宋体"/>
          <w:color w:val="000000"/>
        </w:rPr>
        <w:t>千米，各段路程比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∶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∶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，李叔叔走完这三段路所用的时间比是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∶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宋体" w:cs="宋体" w:eastAsia="宋体" w:hAnsi="宋体"/>
          <w:color w:val="000000"/>
        </w:rPr>
        <w:t>∶</w:t>
      </w:r>
      <w:r>
        <w:rPr>
          <w:rFonts w:ascii="Times New Roman" w:cs="Times New Roman" w:eastAsia="Times New Roman" w:hAnsi="Times New Roman"/>
          <w:color w:val="000000"/>
        </w:rPr>
        <w:t>6</w:t>
      </w:r>
      <w:r>
        <w:rPr>
          <w:rFonts w:ascii="宋体" w:cs="宋体" w:eastAsia="宋体" w:hAnsi="宋体"/>
          <w:color w:val="000000"/>
        </w:rPr>
        <w:t>，已知他上坡速度是每小时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千米，李叔叔走完全程用了多少分钟？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cs="Times New Roman" w:eastAsia="Times New Roman" w:hAnsi="Times New Roman"/>
          <w:color w:val="000000"/>
        </w:rPr>
        <w:t>187.5</w:t>
      </w:r>
      <w:r>
        <w:rPr>
          <w:rFonts w:ascii="宋体" w:cs="宋体" w:eastAsia="宋体" w:hAnsi="宋体"/>
          <w:color w:val="000000"/>
        </w:rPr>
        <w:t>分钟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各段路程比是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∶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∶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，那么上坡路就占全长的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321" o:ole="" o:oleicon="f" style="width:42pt;height:31pt" type="#_x0000_t75">
            <v:imagedata o:title="eqId724e7575ee2ce15e8b934729709ad515" r:id="rId421"/>
          </v:shape>
          <o:OLEObject DrawAspect="Content" ObjectID="_297" ProgID="Equation.DSMT4" ShapeID="_x0000_i1321" Type="Embed" r:id="rId422"/>
        </w:object>
      </w:r>
      <w:r>
        <w:rPr>
          <w:rFonts w:ascii="宋体" w:cs="宋体" w:eastAsia="宋体" w:hAnsi="宋体"/>
          <w:color w:val="000000"/>
        </w:rPr>
        <w:t>，把全长看成单位“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”，用乘法求出上坡路是多少千米；然后用上坡路的路程除以速度求出上坡路用的时间；这三段路用的时间比是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∶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宋体" w:cs="宋体" w:eastAsia="宋体" w:hAnsi="宋体"/>
          <w:color w:val="000000"/>
        </w:rPr>
        <w:t>∶</w:t>
      </w:r>
      <w:r>
        <w:rPr>
          <w:rFonts w:ascii="Times New Roman" w:cs="Times New Roman" w:eastAsia="Times New Roman" w:hAnsi="Times New Roman"/>
          <w:color w:val="000000"/>
        </w:rPr>
        <w:t>6</w:t>
      </w:r>
      <w:r>
        <w:rPr>
          <w:rFonts w:ascii="宋体" w:cs="宋体" w:eastAsia="宋体" w:hAnsi="宋体"/>
          <w:color w:val="000000"/>
        </w:rPr>
        <w:t>，上坡路用的时间就是全部时间的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322" o:ole="" o:oleicon="f" style="width:44pt;height:31pt" type="#_x0000_t75">
            <v:imagedata o:title="eqId8bd283b9a5d2efc97bb5461ce7033780" r:id="rId423"/>
          </v:shape>
          <o:OLEObject DrawAspect="Content" ObjectID="_298" ProgID="Equation.DSMT4" ShapeID="_x0000_i1322" Type="Embed" r:id="rId424"/>
        </w:object>
      </w:r>
      <w:r>
        <w:rPr>
          <w:rFonts w:ascii="宋体" w:cs="宋体" w:eastAsia="宋体" w:hAnsi="宋体"/>
          <w:color w:val="000000"/>
        </w:rPr>
        <w:t>；把全部的时间看成单位“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”，用上坡路的时间除以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323" o:ole="" o:oleicon="f" style="width:44pt;height:31pt" type="#_x0000_t75">
            <v:imagedata o:title="eqId8bd283b9a5d2efc97bb5461ce7033780" r:id="rId423"/>
          </v:shape>
          <o:OLEObject DrawAspect="Content" ObjectID="_299" ProgID="Equation.DSMT4" ShapeID="_x0000_i1323" Type="Embed" r:id="rId425"/>
        </w:object>
      </w:r>
      <w:r>
        <w:rPr>
          <w:rFonts w:ascii="宋体" w:cs="宋体" w:eastAsia="宋体" w:hAnsi="宋体"/>
          <w:color w:val="000000"/>
        </w:rPr>
        <w:t>就是需要的全部时间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各段路程比是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∶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∶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，那么上坡路就占全长的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324" o:ole="" o:oleicon="f" style="width:10.5pt;height:28.5pt" type="#_x0000_t75">
            <v:imagedata o:title="eqIdbab76ad7ea0d8cd5f040d0260fc37d32" r:id="rId426"/>
          </v:shape>
          <o:OLEObject DrawAspect="Content" ObjectID="_300" ProgID="Equation.DSMT4" ShapeID="_x0000_i1324" Type="Embed" r:id="rId427"/>
        </w:object>
      </w:r>
      <w:r>
        <w:rPr>
          <w:rFonts w:ascii="宋体" w:cs="宋体" w:eastAsia="宋体" w:hAnsi="宋体"/>
          <w:color w:val="000000"/>
        </w:rPr>
        <w:t>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20</w:t>
      </w:r>
      <w:r>
        <w:rPr>
          <w:rFonts w:ascii="宋体" w:cs="宋体" w:eastAsia="宋体" w:hAnsi="宋体"/>
          <w:color w:val="000000"/>
        </w:rPr>
        <w:t>×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325" o:ole="" o:oleicon="f" style="width:10.5pt;height:28.5pt" type="#_x0000_t75">
            <v:imagedata o:title="eqIdbab76ad7ea0d8cd5f040d0260fc37d32" r:id="rId426"/>
          </v:shape>
          <o:OLEObject DrawAspect="Content" ObjectID="_301" ProgID="Equation.DSMT4" ShapeID="_x0000_i1325" Type="Embed" r:id="rId428"/>
        </w:object>
      </w:r>
      <w:r>
        <w:rPr>
          <w:rFonts w:ascii="宋体" w:cs="宋体" w:eastAsia="宋体" w:hAnsi="宋体"/>
          <w:color w:val="000000"/>
        </w:rPr>
        <w:t>＝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326" o:ole="" o:oleicon="f" style="width:15.75pt;height:30.75pt" type="#_x0000_t75">
            <v:imagedata o:title="eqId5991e9ec7666f533a528a4173c58f0ff" r:id="rId429"/>
          </v:shape>
          <o:OLEObject DrawAspect="Content" ObjectID="_302" ProgID="Equation.DSMT4" ShapeID="_x0000_i1326" Type="Embed" r:id="rId430"/>
        </w:object>
      </w:r>
      <w:r>
        <w:rPr>
          <w:rFonts w:ascii="宋体" w:cs="宋体" w:eastAsia="宋体" w:hAnsi="宋体"/>
          <w:color w:val="000000"/>
        </w:rPr>
        <w:t>（千米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wPaa0RoIxibNAx1ODbqMbQ==" id="_x0000_i1327" o:ole="" o:oleicon="f" style="width:15.75pt;height:30.75pt" type="#_x0000_t75">
            <v:imagedata o:title="eqId5991e9ec7666f533a528a4173c58f0ff" r:id="rId429"/>
          </v:shape>
          <o:OLEObject DrawAspect="Content" ObjectID="_303" ProgID="Equation.DSMT4" ShapeID="_x0000_i1327" Type="Embed" r:id="rId431"/>
        </w:object>
      </w:r>
      <w:r>
        <w:rPr>
          <w:rFonts w:ascii="宋体" w:cs="宋体" w:eastAsia="宋体" w:hAnsi="宋体"/>
          <w:color w:val="000000"/>
        </w:rPr>
        <w:t>÷</w:t>
      </w:r>
      <w:r>
        <w:rPr>
          <w:rFonts w:ascii="Times New Roman" w:cs="Times New Roman" w:eastAsia="Times New Roman" w:hAnsi="Times New Roman"/>
          <w:color w:val="000000"/>
        </w:rPr>
        <w:t>4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328" o:ole="" o:oleicon="f" style="width:15.75pt;height:30.75pt" type="#_x0000_t75">
            <v:imagedata o:title="eqId5991e9ec7666f533a528a4173c58f0ff" r:id="rId429"/>
          </v:shape>
          <o:OLEObject DrawAspect="Content" ObjectID="_304" ProgID="Equation.DSMT4" ShapeID="_x0000_i1328" Type="Embed" r:id="rId432"/>
        </w:object>
      </w:r>
      <w:r>
        <w:rPr>
          <w:rFonts w:ascii="宋体" w:cs="宋体" w:eastAsia="宋体" w:hAnsi="宋体"/>
          <w:color w:val="000000"/>
        </w:rPr>
        <w:t>×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329" o:ole="" o:oleicon="f" style="width:11.9pt;height:31.2pt" type="#_x0000_t75">
            <v:imagedata o:title="eqId56d266a04f3dc7483eddbc26c5e487db" r:id="rId22"/>
          </v:shape>
          <o:OLEObject DrawAspect="Content" ObjectID="_305" ProgID="Equation.DSMT4" ShapeID="_x0000_i1329" Type="Embed" r:id="rId43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330" o:ole="" o:oleicon="f" style="width:11.25pt;height:30.75pt" type="#_x0000_t75">
            <v:imagedata o:title="eqId7c6c7567972273b4ba733b47bf9d5408" r:id="rId91"/>
          </v:shape>
          <o:OLEObject DrawAspect="Content" ObjectID="_306" ProgID="Equation.DSMT4" ShapeID="_x0000_i1330" Type="Embed" r:id="rId434"/>
        </w:object>
      </w:r>
      <w:r>
        <w:rPr>
          <w:rFonts w:ascii="宋体" w:cs="宋体" w:eastAsia="宋体" w:hAnsi="宋体"/>
          <w:color w:val="000000"/>
        </w:rPr>
        <w:t>（时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三段路程所用的时间比是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∶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宋体" w:cs="宋体" w:eastAsia="宋体" w:hAnsi="宋体"/>
          <w:color w:val="000000"/>
        </w:rPr>
        <w:t>∶</w:t>
      </w:r>
      <w:r>
        <w:rPr>
          <w:rFonts w:ascii="Times New Roman" w:cs="Times New Roman" w:eastAsia="Times New Roman" w:hAnsi="Times New Roman"/>
          <w:color w:val="000000"/>
        </w:rPr>
        <w:t>6</w:t>
      </w:r>
      <w:r>
        <w:rPr>
          <w:rFonts w:ascii="宋体" w:cs="宋体" w:eastAsia="宋体" w:hAnsi="宋体"/>
          <w:color w:val="000000"/>
        </w:rPr>
        <w:t>，那么上坡路时间就是全部时间的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331" o:ole="" o:oleicon="f" style="width:15.75pt;height:30.75pt" type="#_x0000_t75">
            <v:imagedata o:title="eqId1892ed896434f87eb4d77e60a5150a4f" r:id="rId435"/>
          </v:shape>
          <o:OLEObject DrawAspect="Content" ObjectID="_307" ProgID="Equation.DSMT4" ShapeID="_x0000_i1331" Type="Embed" r:id="rId436"/>
        </w:object>
      </w:r>
      <w:r>
        <w:rPr>
          <w:rFonts w:ascii="宋体" w:cs="宋体" w:eastAsia="宋体" w:hAnsi="宋体"/>
          <w:color w:val="000000"/>
        </w:rPr>
        <w:t>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wPaa0RoIxibNAx1ODbqMbQ==" id="_x0000_i1332" o:ole="" o:oleicon="f" style="width:11.25pt;height:30.75pt" type="#_x0000_t75">
            <v:imagedata o:title="eqId7c6c7567972273b4ba733b47bf9d5408" r:id="rId91"/>
          </v:shape>
          <o:OLEObject DrawAspect="Content" ObjectID="_308" ProgID="Equation.DSMT4" ShapeID="_x0000_i1332" Type="Embed" r:id="rId437"/>
        </w:object>
      </w:r>
      <w:r>
        <w:rPr>
          <w:rFonts w:ascii="宋体" w:cs="宋体" w:eastAsia="宋体" w:hAnsi="宋体"/>
          <w:color w:val="000000"/>
        </w:rPr>
        <w:t>÷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333" o:ole="" o:oleicon="f" style="width:15.75pt;height:30.75pt" type="#_x0000_t75">
            <v:imagedata o:title="eqId1892ed896434f87eb4d77e60a5150a4f" r:id="rId435"/>
          </v:shape>
          <o:OLEObject DrawAspect="Content" ObjectID="_309" ProgID="Equation.DSMT4" ShapeID="_x0000_i1333" Type="Embed" r:id="rId43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334" o:ole="" o:oleicon="f" style="width:11.25pt;height:30.75pt" type="#_x0000_t75">
            <v:imagedata o:title="eqId7c6c7567972273b4ba733b47bf9d5408" r:id="rId91"/>
          </v:shape>
          <o:OLEObject DrawAspect="Content" ObjectID="_310" ProgID="Equation.DSMT4" ShapeID="_x0000_i1334" Type="Embed" r:id="rId439"/>
        </w:object>
      </w:r>
      <w:r>
        <w:rPr>
          <w:rFonts w:ascii="宋体" w:cs="宋体" w:eastAsia="宋体" w:hAnsi="宋体"/>
          <w:color w:val="000000"/>
        </w:rPr>
        <w:t>×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335" o:ole="" o:oleicon="f" style="width:15.75pt;height:30.75pt" type="#_x0000_t75">
            <v:imagedata o:title="eqId7ad9de54606c4a72d0f8decb6b0e63b2" r:id="rId440"/>
          </v:shape>
          <o:OLEObject DrawAspect="Content" ObjectID="_311" ProgID="Equation.DSMT4" ShapeID="_x0000_i1335" Type="Embed" r:id="rId44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336" o:ole="" o:oleicon="f" style="width:16.8pt;height:31.2pt" type="#_x0000_t75">
            <v:imagedata o:title="eqIda4333157b51f440ab416ed20fcbf405f" r:id="rId442"/>
          </v:shape>
          <o:OLEObject DrawAspect="Content" ObjectID="_312" ProgID="Equation.DSMT4" ShapeID="_x0000_i1336" Type="Embed" r:id="rId443"/>
        </w:object>
      </w:r>
      <w:r>
        <w:rPr>
          <w:rFonts w:ascii="宋体" w:cs="宋体" w:eastAsia="宋体" w:hAnsi="宋体"/>
          <w:color w:val="000000"/>
        </w:rPr>
        <w:t>（小时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wPaa0RoIxibNAx1ODbqMbQ==" id="_x0000_i1337" o:ole="" o:oleicon="f" style="width:16.8pt;height:31.2pt" type="#_x0000_t75">
            <v:imagedata o:title="eqIda4333157b51f440ab416ed20fcbf405f" r:id="rId442"/>
          </v:shape>
          <o:OLEObject DrawAspect="Content" ObjectID="_313" ProgID="Equation.DSMT4" ShapeID="_x0000_i1337" Type="Embed" r:id="rId444"/>
        </w:object>
      </w:r>
      <w:r>
        <w:rPr>
          <w:rFonts w:ascii="宋体" w:cs="宋体" w:eastAsia="宋体" w:hAnsi="宋体"/>
          <w:color w:val="000000"/>
        </w:rPr>
        <w:t>×</w:t>
      </w:r>
      <w:r>
        <w:rPr>
          <w:rFonts w:ascii="Times New Roman" w:cs="Times New Roman" w:eastAsia="Times New Roman" w:hAnsi="Times New Roman"/>
          <w:color w:val="000000"/>
        </w:rPr>
        <w:t>60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187.5</w:t>
      </w:r>
      <w:r>
        <w:rPr>
          <w:rFonts w:ascii="宋体" w:cs="宋体" w:eastAsia="宋体" w:hAnsi="宋体"/>
          <w:color w:val="000000"/>
        </w:rPr>
        <w:t>（分钟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答：李叔叔走完全程用了</w:t>
      </w:r>
      <w:r>
        <w:rPr>
          <w:rFonts w:ascii="Times New Roman" w:cs="Times New Roman" w:eastAsia="Times New Roman" w:hAnsi="Times New Roman"/>
          <w:color w:val="000000"/>
        </w:rPr>
        <w:t>187.5</w:t>
      </w:r>
      <w:r>
        <w:rPr>
          <w:rFonts w:ascii="宋体" w:cs="宋体" w:eastAsia="宋体" w:hAnsi="宋体"/>
          <w:color w:val="000000"/>
        </w:rPr>
        <w:t>分钟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cs="宋体" w:eastAsia="宋体" w:hAnsi="宋体"/>
          <w:color w:val="000000"/>
        </w:rPr>
        <w:t>本题主要考查了比的应用，先根据路程比求出上坡路的路程，然后再根据时间比求出上坡时间是总时间的几分之几，进而求出总时间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4. </w:t>
      </w:r>
      <w:r>
        <w:rPr>
          <w:rFonts w:ascii="宋体" w:cs="宋体" w:eastAsia="宋体" w:hAnsi="宋体"/>
          <w:color w:val="000000"/>
        </w:rPr>
        <w:t>甲、乙两车同时从</w:t>
      </w:r>
      <w:r>
        <w:rPr>
          <w:rFonts w:ascii="Times New Roman" w:cs="Times New Roman" w:eastAsia="Times New Roman" w:hAnsi="Times New Roman"/>
          <w:color w:val="000000"/>
        </w:rPr>
        <w:t>A</w:t>
      </w:r>
      <w:r>
        <w:rPr>
          <w:rFonts w:ascii="宋体" w:cs="宋体" w:eastAsia="宋体" w:hAnsi="宋体"/>
          <w:color w:val="000000"/>
        </w:rPr>
        <w:t>、</w:t>
      </w:r>
      <w:r>
        <w:rPr>
          <w:rFonts w:ascii="Times New Roman" w:cs="Times New Roman" w:eastAsia="Times New Roman" w:hAnsi="Times New Roman"/>
          <w:color w:val="000000"/>
        </w:rPr>
        <w:t>B</w:t>
      </w:r>
      <w:r>
        <w:rPr>
          <w:rFonts w:ascii="宋体" w:cs="宋体" w:eastAsia="宋体" w:hAnsi="宋体"/>
          <w:color w:val="000000"/>
        </w:rPr>
        <w:t>两地相对开出，在距中点</w:t>
      </w:r>
      <w:r>
        <w:rPr>
          <w:rFonts w:ascii="Times New Roman" w:cs="Times New Roman" w:eastAsia="Times New Roman" w:hAnsi="Times New Roman"/>
          <w:color w:val="000000"/>
        </w:rPr>
        <w:t>15</w:t>
      </w:r>
      <w:r>
        <w:rPr>
          <w:rFonts w:ascii="宋体" w:cs="宋体" w:eastAsia="宋体" w:hAnsi="宋体"/>
          <w:color w:val="000000"/>
        </w:rPr>
        <w:t>千米处相遇，已知甲乙两车的速度比是</w:t>
      </w:r>
      <w:r>
        <w:rPr>
          <w:rFonts w:ascii="Times New Roman" w:cs="Times New Roman" w:eastAsia="Times New Roman" w:hAnsi="Times New Roman"/>
          <w:color w:val="000000"/>
        </w:rPr>
        <w:t>7</w:t>
      </w:r>
      <w:r>
        <w:rPr>
          <w:rFonts w:ascii="宋体" w:cs="宋体" w:eastAsia="宋体" w:hAnsi="宋体"/>
          <w:color w:val="000000"/>
        </w:rPr>
        <w:t>∶</w:t>
      </w:r>
      <w:r>
        <w:rPr>
          <w:rFonts w:ascii="Times New Roman" w:cs="Times New Roman" w:eastAsia="Times New Roman" w:hAnsi="Times New Roman"/>
          <w:color w:val="000000"/>
        </w:rPr>
        <w:t>8</w:t>
      </w:r>
      <w:r>
        <w:rPr>
          <w:rFonts w:ascii="宋体" w:cs="宋体" w:eastAsia="宋体" w:hAnsi="宋体"/>
          <w:color w:val="000000"/>
        </w:rPr>
        <w:t>，甲车行了多少千米？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cs="Times New Roman" w:eastAsia="Times New Roman" w:hAnsi="Times New Roman"/>
          <w:color w:val="000000"/>
        </w:rPr>
        <w:t>210</w:t>
      </w:r>
      <w:r>
        <w:rPr>
          <w:rFonts w:ascii="宋体" w:cs="宋体" w:eastAsia="宋体" w:hAnsi="宋体"/>
          <w:color w:val="000000"/>
        </w:rPr>
        <w:t>千米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因为乙的速度比甲快，所以在相遇时，甲车行的路程比全程的一半少</w:t>
      </w:r>
      <w:r>
        <w:rPr>
          <w:rFonts w:ascii="Times New Roman" w:cs="Times New Roman" w:eastAsia="Times New Roman" w:hAnsi="Times New Roman"/>
          <w:color w:val="000000"/>
        </w:rPr>
        <w:t>15</w:t>
      </w:r>
      <w:r>
        <w:rPr>
          <w:rFonts w:ascii="宋体" w:cs="宋体" w:eastAsia="宋体" w:hAnsi="宋体"/>
          <w:color w:val="000000"/>
        </w:rPr>
        <w:t>千米，乙车行的路程比全程的一半多</w:t>
      </w:r>
      <w:r>
        <w:rPr>
          <w:rFonts w:ascii="Times New Roman" w:cs="Times New Roman" w:eastAsia="Times New Roman" w:hAnsi="Times New Roman"/>
          <w:color w:val="000000"/>
        </w:rPr>
        <w:t>15</w:t>
      </w:r>
      <w:r>
        <w:rPr>
          <w:rFonts w:ascii="宋体" w:cs="宋体" w:eastAsia="宋体" w:hAnsi="宋体"/>
          <w:color w:val="000000"/>
        </w:rPr>
        <w:t>千米，那么乙车比甲车多行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×</w:t>
      </w:r>
      <w:r>
        <w:rPr>
          <w:rFonts w:ascii="Times New Roman" w:cs="Times New Roman" w:eastAsia="Times New Roman" w:hAnsi="Times New Roman"/>
          <w:color w:val="000000"/>
        </w:rPr>
        <w:t>15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30</w:t>
      </w:r>
      <w:r>
        <w:rPr>
          <w:rFonts w:ascii="宋体" w:cs="宋体" w:eastAsia="宋体" w:hAnsi="宋体"/>
          <w:color w:val="000000"/>
        </w:rPr>
        <w:t>千米。甲乙两车速度比是</w:t>
      </w:r>
      <w:r>
        <w:rPr>
          <w:rFonts w:ascii="Times New Roman" w:cs="Times New Roman" w:eastAsia="Times New Roman" w:hAnsi="Times New Roman"/>
          <w:color w:val="000000"/>
        </w:rPr>
        <w:t>7</w:t>
      </w:r>
      <w:r>
        <w:rPr>
          <w:rFonts w:ascii="宋体" w:cs="宋体" w:eastAsia="宋体" w:hAnsi="宋体"/>
          <w:color w:val="000000"/>
        </w:rPr>
        <w:t>∶</w:t>
      </w:r>
      <w:r>
        <w:rPr>
          <w:rFonts w:ascii="Times New Roman" w:cs="Times New Roman" w:eastAsia="Times New Roman" w:hAnsi="Times New Roman"/>
          <w:color w:val="000000"/>
        </w:rPr>
        <w:t>8</w:t>
      </w:r>
      <w:r>
        <w:rPr>
          <w:rFonts w:ascii="宋体" w:cs="宋体" w:eastAsia="宋体" w:hAnsi="宋体"/>
          <w:color w:val="000000"/>
        </w:rPr>
        <w:t>，在行驶时间相同的情况下甲乙两车的路程比也为</w:t>
      </w:r>
      <w:r>
        <w:rPr>
          <w:rFonts w:ascii="Times New Roman" w:cs="Times New Roman" w:eastAsia="Times New Roman" w:hAnsi="Times New Roman"/>
          <w:color w:val="000000"/>
        </w:rPr>
        <w:t>7</w:t>
      </w:r>
      <w:r>
        <w:rPr>
          <w:rFonts w:ascii="宋体" w:cs="宋体" w:eastAsia="宋体" w:hAnsi="宋体"/>
          <w:color w:val="000000"/>
        </w:rPr>
        <w:t>∶</w:t>
      </w:r>
      <w:r>
        <w:rPr>
          <w:rFonts w:ascii="Times New Roman" w:cs="Times New Roman" w:eastAsia="Times New Roman" w:hAnsi="Times New Roman"/>
          <w:color w:val="000000"/>
        </w:rPr>
        <w:t>8</w:t>
      </w:r>
      <w:r>
        <w:rPr>
          <w:rFonts w:ascii="宋体" w:cs="宋体" w:eastAsia="宋体" w:hAnsi="宋体"/>
          <w:color w:val="000000"/>
        </w:rPr>
        <w:t>，把全程看作单位“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”，甲车行了其中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338" o:ole="" o:oleicon="f" style="width:27.75pt;height:30.75pt" type="#_x0000_t75">
            <v:imagedata o:title="eqId13abbf1b080e635481b80e36931cb698" r:id="rId445"/>
          </v:shape>
          <o:OLEObject DrawAspect="Content" ObjectID="_314" ProgID="Equation.DSMT4" ShapeID="_x0000_i1338" Type="Embed" r:id="rId446"/>
        </w:object>
      </w:r>
      <w:r>
        <w:rPr>
          <w:rFonts w:ascii="宋体" w:cs="宋体" w:eastAsia="宋体" w:hAnsi="宋体"/>
          <w:color w:val="000000"/>
        </w:rPr>
        <w:t>，乙车行了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339" o:ole="" o:oleicon="f" style="width:28pt;height:31pt" type="#_x0000_t75">
            <v:imagedata o:title="eqId97ac8881ff2296ba9c6ac172df904231" r:id="rId447"/>
          </v:shape>
          <o:OLEObject DrawAspect="Content" ObjectID="_315" ProgID="Equation.DSMT4" ShapeID="_x0000_i1339" Type="Embed" r:id="rId448"/>
        </w:object>
      </w:r>
      <w:r>
        <w:rPr>
          <w:rFonts w:ascii="宋体" w:cs="宋体" w:eastAsia="宋体" w:hAnsi="宋体"/>
          <w:color w:val="000000"/>
        </w:rPr>
        <w:t>，乙车比甲车多行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340" o:ole="" o:oleicon="f" style="width:73pt;height:31.2pt" type="#_x0000_t75">
            <v:imagedata o:title="eqId97a6c9dd2ef34e395710eb81d29751d2" r:id="rId449"/>
          </v:shape>
          <o:OLEObject DrawAspect="Content" ObjectID="_316" ProgID="Equation.DSMT4" ShapeID="_x0000_i1340" Type="Embed" r:id="rId450"/>
        </w:object>
      </w:r>
      <w:r>
        <w:rPr>
          <w:rFonts w:ascii="宋体" w:cs="宋体" w:eastAsia="宋体" w:hAnsi="宋体"/>
          <w:color w:val="000000"/>
        </w:rPr>
        <w:t>，根据对应量÷对应分率＝单位“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”的量，用</w:t>
      </w:r>
      <w:r>
        <w:rPr>
          <w:rFonts w:ascii="Times New Roman" w:cs="Times New Roman" w:eastAsia="Times New Roman" w:hAnsi="Times New Roman"/>
          <w:color w:val="000000"/>
        </w:rPr>
        <w:t>30</w:t>
      </w:r>
      <w:r>
        <w:rPr>
          <w:rFonts w:ascii="宋体" w:cs="宋体" w:eastAsia="宋体" w:hAnsi="宋体"/>
          <w:color w:val="000000"/>
        </w:rPr>
        <w:t>除以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341" o:ole="" o:oleicon="f" style="width:73pt;height:31.2pt" type="#_x0000_t75">
            <v:imagedata o:title="eqId97a6c9dd2ef34e395710eb81d29751d2" r:id="rId449"/>
          </v:shape>
          <o:OLEObject DrawAspect="Content" ObjectID="_317" ProgID="Equation.DSMT4" ShapeID="_x0000_i1341" Type="Embed" r:id="rId451"/>
        </w:object>
      </w:r>
      <w:r>
        <w:rPr>
          <w:rFonts w:ascii="宋体" w:cs="宋体" w:eastAsia="宋体" w:hAnsi="宋体"/>
          <w:color w:val="000000"/>
        </w:rPr>
        <w:t>算出全程，之后再乘上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342" o:ole="" o:oleicon="f" style="width:27.75pt;height:30.75pt" type="#_x0000_t75">
            <v:imagedata o:title="eqId13abbf1b080e635481b80e36931cb698" r:id="rId445"/>
          </v:shape>
          <o:OLEObject DrawAspect="Content" ObjectID="_318" ProgID="Equation.DSMT4" ShapeID="_x0000_i1342" Type="Embed" r:id="rId452"/>
        </w:object>
      </w:r>
      <w:r>
        <w:rPr>
          <w:rFonts w:ascii="宋体" w:cs="宋体" w:eastAsia="宋体" w:hAnsi="宋体"/>
          <w:color w:val="000000"/>
        </w:rPr>
        <w:t>即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×</w:t>
      </w:r>
      <w:r>
        <w:rPr>
          <w:rFonts w:ascii="Times New Roman" w:cs="Times New Roman" w:eastAsia="Times New Roman" w:hAnsi="Times New Roman"/>
          <w:color w:val="000000"/>
        </w:rPr>
        <w:t>15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30</w:t>
      </w:r>
      <w:r>
        <w:rPr>
          <w:rFonts w:ascii="宋体" w:cs="宋体" w:eastAsia="宋体" w:hAnsi="宋体"/>
          <w:color w:val="000000"/>
        </w:rPr>
        <w:t>（千米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全长：</w:t>
      </w:r>
      <w:r>
        <w:rPr>
          <w:rFonts w:ascii="Times New Roman" w:cs="Times New Roman" w:eastAsia="Times New Roman" w:hAnsi="Times New Roman"/>
          <w:color w:val="000000"/>
        </w:rPr>
        <w:t>30</w:t>
      </w:r>
      <w:r>
        <w:rPr>
          <w:rFonts w:ascii="宋体" w:cs="宋体" w:eastAsia="宋体" w:hAnsi="宋体"/>
          <w:color w:val="000000"/>
        </w:rPr>
        <w:t>÷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343" o:ole="" o:oleicon="f" style="width:73pt;height:31.2pt" type="#_x0000_t75">
            <v:imagedata o:title="eqId97a6c9dd2ef34e395710eb81d29751d2" r:id="rId449"/>
          </v:shape>
          <o:OLEObject DrawAspect="Content" ObjectID="_319" ProgID="Equation.DSMT4" ShapeID="_x0000_i1343" Type="Embed" r:id="rId45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30</w:t>
      </w:r>
      <w:r>
        <w:rPr>
          <w:rFonts w:ascii="宋体" w:cs="宋体" w:eastAsia="宋体" w:hAnsi="宋体"/>
          <w:color w:val="000000"/>
        </w:rPr>
        <w:t>÷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344" o:ole="" o:oleicon="f" style="width:15.75pt;height:30.75pt" type="#_x0000_t75">
            <v:imagedata o:title="eqId8ee5447f1268cfd1949810ba8db48308" r:id="rId141"/>
          </v:shape>
          <o:OLEObject DrawAspect="Content" ObjectID="_320" ProgID="Equation.DSMT4" ShapeID="_x0000_i1344" Type="Embed" r:id="rId45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＝30</w:t>
      </w:r>
      <w:r>
        <w:rPr>
          <w:rFonts w:ascii="宋体" w:cs="宋体" w:eastAsia="宋体" w:hAnsi="宋体"/>
          <w:color w:val="000000"/>
        </w:rPr>
        <w:t>×</w:t>
      </w:r>
      <w:r>
        <w:rPr>
          <w:color w:val="000000"/>
        </w:rPr>
        <w:t>15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450</w:t>
      </w:r>
      <w:r>
        <w:rPr>
          <w:rFonts w:ascii="宋体" w:cs="宋体" w:eastAsia="宋体" w:hAnsi="宋体"/>
          <w:color w:val="000000"/>
        </w:rPr>
        <w:t>（千米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甲：</w:t>
      </w:r>
      <w:r>
        <w:rPr>
          <w:rFonts w:ascii="Times New Roman" w:cs="Times New Roman" w:eastAsia="Times New Roman" w:hAnsi="Times New Roman"/>
          <w:color w:val="000000"/>
        </w:rPr>
        <w:t>450</w:t>
      </w:r>
      <w:r>
        <w:rPr>
          <w:rFonts w:ascii="宋体" w:cs="宋体" w:eastAsia="宋体" w:hAnsi="宋体"/>
          <w:color w:val="000000"/>
        </w:rPr>
        <w:t>×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345" o:ole="" o:oleicon="f" style="width:27.75pt;height:30.75pt" type="#_x0000_t75">
            <v:imagedata o:title="eqId13abbf1b080e635481b80e36931cb698" r:id="rId445"/>
          </v:shape>
          <o:OLEObject DrawAspect="Content" ObjectID="_321" ProgID="Equation.DSMT4" ShapeID="_x0000_i1345" Type="Embed" r:id="rId45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450</w:t>
      </w:r>
      <w:r>
        <w:rPr>
          <w:rFonts w:ascii="宋体" w:cs="宋体" w:eastAsia="宋体" w:hAnsi="宋体"/>
          <w:color w:val="000000"/>
        </w:rPr>
        <w:t>×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346" o:ole="" o:oleicon="f" style="width:15.75pt;height:30.75pt" type="#_x0000_t75">
            <v:imagedata o:title="eqId41ab109ec88d6f3d24b2f01ca77e7038" r:id="rId98"/>
          </v:shape>
          <o:OLEObject DrawAspect="Content" ObjectID="_322" ProgID="Equation.DSMT4" ShapeID="_x0000_i1346" Type="Embed" r:id="rId45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210</w:t>
      </w:r>
      <w:r>
        <w:rPr>
          <w:rFonts w:ascii="宋体" w:cs="宋体" w:eastAsia="宋体" w:hAnsi="宋体"/>
          <w:color w:val="000000"/>
        </w:rPr>
        <w:t>（千米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答：甲车行了</w:t>
      </w:r>
      <w:r>
        <w:rPr>
          <w:rFonts w:ascii="Times New Roman" w:cs="Times New Roman" w:eastAsia="Times New Roman" w:hAnsi="Times New Roman"/>
          <w:color w:val="000000"/>
        </w:rPr>
        <w:t>210</w:t>
      </w:r>
      <w:r>
        <w:rPr>
          <w:rFonts w:ascii="宋体" w:cs="宋体" w:eastAsia="宋体" w:hAnsi="宋体"/>
          <w:color w:val="000000"/>
        </w:rPr>
        <w:t>千米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5. </w:t>
      </w:r>
      <w:r>
        <w:rPr>
          <w:rFonts w:ascii="宋体" w:cs="宋体" w:eastAsia="宋体" w:hAnsi="宋体"/>
          <w:color w:val="000000"/>
        </w:rPr>
        <w:t>袋子里的红球比黄球少30个，如果再放入一个红球和一个黄球，那么红球个数恰好是黄球的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347" o:ole="" o:oleicon="f" style="width:12.75pt;height:30.75pt" type="#_x0000_t75">
            <v:imagedata o:title="eqId32f5c9e7fcf5fed1677575cf8c321ce0" r:id="rId457"/>
          </v:shape>
          <o:OLEObject DrawAspect="Content" ObjectID="_323" ProgID="Equation.DSMT4" ShapeID="_x0000_i1347" Type="Embed" r:id="rId458"/>
        </w:object>
      </w:r>
      <w:r>
        <w:rPr>
          <w:rFonts w:ascii="宋体" w:cs="宋体" w:eastAsia="宋体" w:hAnsi="宋体"/>
          <w:color w:val="000000"/>
        </w:rPr>
        <w:t xml:space="preserve"> ．求红球、黄球原来各有多少个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cs="宋体" w:eastAsia="宋体" w:hAnsi="宋体"/>
          <w:color w:val="000000"/>
        </w:rPr>
        <w:t>14个；44个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设红球原来有x个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3（x+1）-x=30+1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 xml:space="preserve">X=14   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 xml:space="preserve">14+30=44（个）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答：红球原来有14个，黄球原来有44个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6. </w:t>
      </w:r>
      <w:r>
        <w:rPr>
          <w:rFonts w:ascii="宋体" w:cs="宋体" w:eastAsia="宋体" w:hAnsi="宋体"/>
          <w:color w:val="000000"/>
        </w:rPr>
        <w:t>新农村建设需要做好公路的绿化工作，甲乙两队合做需要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天完成，乙丙两队合做需要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宋体" w:cs="宋体" w:eastAsia="宋体" w:hAnsi="宋体"/>
          <w:color w:val="000000"/>
        </w:rPr>
        <w:t>天完成，现在甲丙两队先做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天后，剩下的由乙队完成还要</w:t>
      </w:r>
      <w:r>
        <w:rPr>
          <w:rFonts w:ascii="Times New Roman" w:cs="Times New Roman" w:eastAsia="Times New Roman" w:hAnsi="Times New Roman"/>
          <w:color w:val="000000"/>
        </w:rPr>
        <w:t>6</w:t>
      </w:r>
      <w:r>
        <w:rPr>
          <w:rFonts w:ascii="宋体" w:cs="宋体" w:eastAsia="宋体" w:hAnsi="宋体"/>
          <w:color w:val="000000"/>
        </w:rPr>
        <w:t>天，乙队单独做这项工作需要多少天才能完成？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cs="Times New Roman" w:eastAsia="Times New Roman" w:hAnsi="Times New Roman"/>
          <w:color w:val="000000"/>
        </w:rPr>
        <w:t>20</w:t>
      </w:r>
      <w:r>
        <w:rPr>
          <w:rFonts w:ascii="宋体" w:cs="宋体" w:eastAsia="宋体" w:hAnsi="宋体"/>
          <w:color w:val="000000"/>
        </w:rPr>
        <w:t>天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甲乙合作，每天完成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348" o:ole="" o:oleicon="f" style="width:11.9pt;height:31.2pt" type="#_x0000_t75">
            <v:imagedata o:title="eqId56d266a04f3dc7483eddbc26c5e487db" r:id="rId22"/>
          </v:shape>
          <o:OLEObject DrawAspect="Content" ObjectID="_324" ProgID="Equation.DSMT4" ShapeID="_x0000_i1348" Type="Embed" r:id="rId459"/>
        </w:object>
      </w:r>
      <w:r>
        <w:rPr>
          <w:rFonts w:ascii="宋体" w:cs="宋体" w:eastAsia="宋体" w:hAnsi="宋体"/>
          <w:color w:val="000000"/>
        </w:rPr>
        <w:t>，乙丙合作，每天完成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349" o:ole="" o:oleicon="f" style="width:10.9pt;height:31.1pt" type="#_x0000_t75">
            <v:imagedata o:title="eqIdd3ffd5c35bba71ea54c28622b6cf505d" r:id="rId102"/>
          </v:shape>
          <o:OLEObject DrawAspect="Content" ObjectID="_325" ProgID="Equation.DSMT4" ShapeID="_x0000_i1349" Type="Embed" r:id="rId460"/>
        </w:object>
      </w:r>
      <w:r>
        <w:rPr>
          <w:rFonts w:ascii="宋体" w:cs="宋体" w:eastAsia="宋体" w:hAnsi="宋体"/>
          <w:color w:val="000000"/>
        </w:rPr>
        <w:t>，甲丙合作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天，乙再做</w:t>
      </w:r>
      <w:r>
        <w:rPr>
          <w:rFonts w:ascii="Times New Roman" w:cs="Times New Roman" w:eastAsia="Times New Roman" w:hAnsi="Times New Roman"/>
          <w:color w:val="000000"/>
        </w:rPr>
        <w:t>6</w:t>
      </w:r>
      <w:r>
        <w:rPr>
          <w:rFonts w:ascii="宋体" w:cs="宋体" w:eastAsia="宋体" w:hAnsi="宋体"/>
          <w:color w:val="000000"/>
        </w:rPr>
        <w:t>天，可以看作甲乙合作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天，乙丙合作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天，然后乙再单独做</w:t>
      </w:r>
      <w:r>
        <w:rPr>
          <w:rFonts w:ascii="Times New Roman" w:cs="Times New Roman" w:eastAsia="Times New Roman" w:hAnsi="Times New Roman"/>
          <w:color w:val="000000"/>
        </w:rPr>
        <w:t>6</w:t>
      </w:r>
      <w:r>
        <w:rPr>
          <w:rFonts w:ascii="宋体" w:cs="宋体" w:eastAsia="宋体" w:hAnsi="宋体"/>
          <w:color w:val="000000"/>
        </w:rPr>
        <w:t>－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－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天完成，于是可求乙的工效，进而可求出其单独做所需的时间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cs="Times New Roman" w:eastAsia="Times New Roman" w:hAnsi="Times New Roman"/>
          <w:color w:val="000000"/>
        </w:rPr>
        <w:t>6</w:t>
      </w:r>
      <w:r>
        <w:rPr>
          <w:rFonts w:ascii="宋体" w:cs="宋体" w:eastAsia="宋体" w:hAnsi="宋体"/>
          <w:color w:val="000000"/>
        </w:rPr>
        <w:t>－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－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（天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－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350" o:ole="" o:oleicon="f" style="width:11.9pt;height:31.2pt" type="#_x0000_t75">
            <v:imagedata o:title="eqId56d266a04f3dc7483eddbc26c5e487db" r:id="rId22"/>
          </v:shape>
          <o:OLEObject DrawAspect="Content" ObjectID="_326" ProgID="Equation.DSMT4" ShapeID="_x0000_i1350" Type="Embed" r:id="rId461"/>
        </w:object>
      </w:r>
      <w:r>
        <w:rPr>
          <w:rFonts w:ascii="宋体" w:cs="宋体" w:eastAsia="宋体" w:hAnsi="宋体"/>
          <w:color w:val="000000"/>
        </w:rPr>
        <w:t>×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－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351" o:ole="" o:oleicon="f" style="width:10.9pt;height:31.1pt" type="#_x0000_t75">
            <v:imagedata o:title="eqIdd3ffd5c35bba71ea54c28622b6cf505d" r:id="rId102"/>
          </v:shape>
          <o:OLEObject DrawAspect="Content" ObjectID="_327" ProgID="Equation.DSMT4" ShapeID="_x0000_i1351" Type="Embed" r:id="rId462"/>
        </w:object>
      </w:r>
      <w:r>
        <w:rPr>
          <w:rFonts w:ascii="宋体" w:cs="宋体" w:eastAsia="宋体" w:hAnsi="宋体"/>
          <w:color w:val="000000"/>
        </w:rPr>
        <w:t>×</w:t>
      </w:r>
      <w:r>
        <w:rPr>
          <w:rFonts w:ascii="Times New Roman" w:cs="Times New Roman" w:eastAsia="Times New Roman" w:hAnsi="Times New Roman"/>
          <w:color w:val="000000"/>
        </w:rPr>
        <w:t>2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－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352" o:ole="" o:oleicon="f" style="width:10.5pt;height:21pt" type="#_x0000_t75">
            <v:imagedata o:title="eqIdf89eef3148f2d4d09379767b4af69132" r:id="rId19"/>
          </v:shape>
          <o:OLEObject DrawAspect="Content" ObjectID="_328" ProgID="Equation.DSMT4" ShapeID="_x0000_i1352" Type="Embed" r:id="rId463"/>
        </w:object>
      </w:r>
      <w:r>
        <w:rPr>
          <w:rFonts w:ascii="宋体" w:cs="宋体" w:eastAsia="宋体" w:hAnsi="宋体"/>
          <w:color w:val="000000"/>
        </w:rPr>
        <w:t>－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353" o:ole="" o:oleicon="f" style="width:12pt;height:30.75pt" type="#_x0000_t75">
            <v:imagedata o:title="eqIdd33adb74906403b0b00fcbd9fa691d8b" r:id="rId9"/>
          </v:shape>
          <o:OLEObject DrawAspect="Content" ObjectID="_329" ProgID="Equation.DSMT4" ShapeID="_x0000_i1353" Type="Embed" r:id="rId46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354" o:ole="" o:oleicon="f" style="width:10.5pt;height:21pt" type="#_x0000_t75">
            <v:imagedata o:title="eqIdf89eef3148f2d4d09379767b4af69132" r:id="rId19"/>
          </v:shape>
          <o:OLEObject DrawAspect="Content" ObjectID="_330" ProgID="Equation.DSMT4" ShapeID="_x0000_i1354" Type="Embed" r:id="rId465"/>
        </w:object>
      </w:r>
      <w:r>
        <w:rPr>
          <w:rFonts w:ascii="宋体" w:cs="宋体" w:eastAsia="宋体" w:hAnsi="宋体"/>
          <w:color w:val="000000"/>
        </w:rPr>
        <w:t>－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355" o:ole="" o:oleicon="f" style="width:12pt;height:30.75pt" type="#_x0000_t75">
            <v:imagedata o:title="eqIdd33adb74906403b0b00fcbd9fa691d8b" r:id="rId9"/>
          </v:shape>
          <o:OLEObject DrawAspect="Content" ObjectID="_331" ProgID="Equation.DSMT4" ShapeID="_x0000_i1355" Type="Embed" r:id="rId46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356" o:ole="" o:oleicon="f" style="width:15.75pt;height:30.75pt" type="#_x0000_t75">
            <v:imagedata o:title="eqIdca83504e351d7516f61a3052d7a31859" r:id="rId152"/>
          </v:shape>
          <o:OLEObject DrawAspect="Content" ObjectID="_332" ProgID="Equation.DSMT4" ShapeID="_x0000_i1356" Type="Embed" r:id="rId46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所以乙单独做这件工作要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÷</w:t>
      </w:r>
      <w:r>
        <w:object>
          <v:shape alt="学科网(www.zxxk.com)--教育资源门户，提供试卷、教案、课件、论文、素材以及各类教学资源下载，还有大量而丰富的教学相关资讯！ wPaa0RoIxibNAx1ODbqMbQ==" id="_x0000_i1357" o:ole="" o:oleicon="f" style="width:15.75pt;height:30.75pt" type="#_x0000_t75">
            <v:imagedata o:title="eqIdca83504e351d7516f61a3052d7a31859" r:id="rId152"/>
          </v:shape>
          <o:OLEObject DrawAspect="Content" ObjectID="_333" ProgID="Equation.DSMT4" ShapeID="_x0000_i1357" Type="Embed" r:id="rId46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×</w:t>
      </w:r>
      <w:r>
        <w:rPr>
          <w:rFonts w:ascii="Times New Roman" w:cs="Times New Roman" w:eastAsia="Times New Roman" w:hAnsi="Times New Roman"/>
          <w:color w:val="000000"/>
        </w:rPr>
        <w:t>10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20</w:t>
      </w:r>
      <w:r>
        <w:rPr>
          <w:rFonts w:ascii="宋体" w:cs="宋体" w:eastAsia="宋体" w:hAnsi="宋体"/>
          <w:color w:val="000000"/>
        </w:rPr>
        <w:t>（天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答：乙单独做这件工作要</w:t>
      </w:r>
      <w:r>
        <w:rPr>
          <w:rFonts w:ascii="Times New Roman" w:cs="Times New Roman" w:eastAsia="Times New Roman" w:hAnsi="Times New Roman"/>
          <w:color w:val="000000"/>
        </w:rPr>
        <w:t>20</w:t>
      </w:r>
      <w:r>
        <w:rPr>
          <w:rFonts w:ascii="宋体" w:cs="宋体" w:eastAsia="宋体" w:hAnsi="宋体"/>
          <w:color w:val="000000"/>
        </w:rPr>
        <w:t>天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cs="宋体" w:eastAsia="宋体" w:hAnsi="宋体"/>
          <w:color w:val="000000"/>
        </w:rPr>
        <w:t>此题主要考查工作量、工作时间及工作效率之间的关系，关键是通过转化求出乙单独做的工作总量。</w:t>
      </w:r>
    </w:p>
    <w:p>
      <w:pPr>
        <w:spacing w:line="360" w:lineRule="auto"/>
        <w:jc w:val="both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/>
      </w:r>
    </w:p>
    <w:p>
      <w:pPr>
        <w:spacing w:line="360" w:lineRule="auto"/>
        <w:jc w:val="both"/>
        <w:textAlignment w:val="center"/>
        <w:rPr>
          <w:color w:val="000000"/>
        </w:rPr>
      </w:pPr>
    </w:p>
    <w:sectPr w:rsidSect="00C321EB">
      <w:headerReference r:id="rId469" w:type="even"/>
      <w:headerReference r:id="rId470" w:type="default"/>
      <w:footerReference r:id="rId471" w:type="even"/>
      <w:footerReference r:id="rId472" w:type="default"/>
      <w:headerReference r:id="rId473" w:type="first"/>
      <w:footerReference r:id="rId474" w:type="first"/>
      <w:pgSz w:h="16838" w:w="11906"/>
      <w:pgMar w:bottom="1440" w:footer="0" w:gutter="0" w:header="152" w:left="1080" w:right="1080" w:top="910"/>
      <w:cols w:space="720"/>
      <w:docGrid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A25705" w14:paraId="4197816F" w14:textId="7777777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90278E" w:rsidP="0090278E" w14:paraId="4250A944" w14:textId="77777777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>
      <w:rPr>
        <w:noProof/>
      </w:rP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>
      <w:rPr>
        <w:noProof/>
      </w:rPr>
      <w:t>1</w:t>
    </w:r>
    <w:r>
      <w:fldChar w:fldCharType="end"/>
    </w:r>
    <w:r>
      <w:t>页</w:t>
    </w:r>
  </w:p>
  <w:p w:rsidR="0090278E" w14:paraId="2B7A6A73" w14:textId="77777777">
    <w:pPr>
      <w:pStyle w:val="Footer"/>
    </w:pPr>
  </w:p>
  <w:p w:rsidR="004151F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A25705" w14:paraId="0F36357B" w14:textId="77777777">
    <w:pPr>
      <w:pStyle w:val="Footer"/>
    </w:pP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A25705" w14:paraId="0F91436E" w14:textId="7777777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6071D5" w:rsidP="002908F0" w14:paraId="18D2AE73" w14:textId="2FB65D8B">
    <w:pPr>
      <w:pStyle w:val="Header"/>
      <w:pBdr>
        <w:bottom w:val="none" w:sz="0" w:space="0" w:color="auto"/>
      </w:pBdr>
    </w:pPr>
    <w:r>
      <w:rPr>
        <w:noProof/>
      </w:rPr>
      <w:drawing>
        <wp:inline distT="0" distB="0" distL="0" distR="0">
          <wp:extent cx="802326" cy="257156"/>
          <wp:effectExtent l="0" t="0" r="0" b="0"/>
          <wp:docPr id="1716156202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16156202" name="图片 1716156202"/>
                  <pic:cNvPicPr/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18273" cy="262267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016BFA">
      <w:t xml:space="preserve"> </w:t>
    </w:r>
    <w:r>
      <w:t xml:space="preserve"> </w:t>
    </w:r>
    <w:r w:rsidRPr="00567E50" w:rsidR="00567E50">
      <w:rPr>
        <w:noProof/>
      </w:rPr>
      <w:drawing>
        <wp:inline distT="0" distB="0" distL="0" distR="0">
          <wp:extent cx="846000" cy="304788"/>
          <wp:effectExtent l="0" t="0" r="0" b="635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846000" cy="304788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A25705" w14:paraId="6C65A8D1" w14:textId="7777777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114546742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bordersDoNotSurroundHeader/>
  <w:bordersDoNotSurroundFooter/>
  <w:proofState w:spelling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2C5256EA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iPriority="99" w:unhideWhenUsed="1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a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">
    <w:name w:val="页眉 字符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  <w:pixelsPerInch w:val="144"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oleObject" Target="embeddings/oleObject66.bin" /><Relationship Id="rId101" Type="http://schemas.openxmlformats.org/officeDocument/2006/relationships/image" Target="media/image31.wmf" /><Relationship Id="rId102" Type="http://schemas.openxmlformats.org/officeDocument/2006/relationships/image" Target="media/image32.wmf" /><Relationship Id="rId103" Type="http://schemas.openxmlformats.org/officeDocument/2006/relationships/oleObject" Target="embeddings/oleObject67.bin" /><Relationship Id="rId104" Type="http://schemas.openxmlformats.org/officeDocument/2006/relationships/oleObject" Target="embeddings/oleObject68.bin" /><Relationship Id="rId105" Type="http://schemas.openxmlformats.org/officeDocument/2006/relationships/oleObject" Target="embeddings/oleObject69.bin" /><Relationship Id="rId106" Type="http://schemas.openxmlformats.org/officeDocument/2006/relationships/oleObject" Target="embeddings/oleObject70.bin" /><Relationship Id="rId107" Type="http://schemas.openxmlformats.org/officeDocument/2006/relationships/oleObject" Target="embeddings/oleObject71.bin" /><Relationship Id="rId108" Type="http://schemas.openxmlformats.org/officeDocument/2006/relationships/oleObject" Target="embeddings/oleObject72.bin" /><Relationship Id="rId109" Type="http://schemas.openxmlformats.org/officeDocument/2006/relationships/oleObject" Target="embeddings/oleObject73.bin" /><Relationship Id="rId11" Type="http://schemas.openxmlformats.org/officeDocument/2006/relationships/image" Target="media/image4.wmf" /><Relationship Id="rId110" Type="http://schemas.openxmlformats.org/officeDocument/2006/relationships/oleObject" Target="embeddings/oleObject74.bin" /><Relationship Id="rId111" Type="http://schemas.openxmlformats.org/officeDocument/2006/relationships/oleObject" Target="embeddings/oleObject75.bin" /><Relationship Id="rId112" Type="http://schemas.openxmlformats.org/officeDocument/2006/relationships/oleObject" Target="embeddings/oleObject76.bin" /><Relationship Id="rId113" Type="http://schemas.openxmlformats.org/officeDocument/2006/relationships/image" Target="media/image33.wmf" /><Relationship Id="rId114" Type="http://schemas.openxmlformats.org/officeDocument/2006/relationships/image" Target="media/image34.wmf" /><Relationship Id="rId115" Type="http://schemas.openxmlformats.org/officeDocument/2006/relationships/oleObject" Target="embeddings/oleObject77.bin" /><Relationship Id="rId116" Type="http://schemas.openxmlformats.org/officeDocument/2006/relationships/oleObject" Target="embeddings/oleObject78.bin" /><Relationship Id="rId117" Type="http://schemas.openxmlformats.org/officeDocument/2006/relationships/oleObject" Target="embeddings/oleObject79.bin" /><Relationship Id="rId118" Type="http://schemas.openxmlformats.org/officeDocument/2006/relationships/oleObject" Target="embeddings/oleObject80.bin" /><Relationship Id="rId119" Type="http://schemas.openxmlformats.org/officeDocument/2006/relationships/oleObject" Target="embeddings/oleObject81.bin" /><Relationship Id="rId12" Type="http://schemas.openxmlformats.org/officeDocument/2006/relationships/oleObject" Target="embeddings/oleObject4.bin" /><Relationship Id="rId120" Type="http://schemas.openxmlformats.org/officeDocument/2006/relationships/oleObject" Target="embeddings/oleObject82.bin" /><Relationship Id="rId121" Type="http://schemas.openxmlformats.org/officeDocument/2006/relationships/oleObject" Target="embeddings/oleObject83.bin" /><Relationship Id="rId122" Type="http://schemas.openxmlformats.org/officeDocument/2006/relationships/oleObject" Target="embeddings/oleObject84.bin" /><Relationship Id="rId123" Type="http://schemas.openxmlformats.org/officeDocument/2006/relationships/oleObject" Target="embeddings/oleObject85.bin" /><Relationship Id="rId124" Type="http://schemas.openxmlformats.org/officeDocument/2006/relationships/image" Target="media/image35.wmf" /><Relationship Id="rId125" Type="http://schemas.openxmlformats.org/officeDocument/2006/relationships/oleObject" Target="embeddings/oleObject86.bin" /><Relationship Id="rId126" Type="http://schemas.openxmlformats.org/officeDocument/2006/relationships/oleObject" Target="embeddings/oleObject87.bin" /><Relationship Id="rId127" Type="http://schemas.openxmlformats.org/officeDocument/2006/relationships/oleObject" Target="embeddings/oleObject88.bin" /><Relationship Id="rId128" Type="http://schemas.openxmlformats.org/officeDocument/2006/relationships/image" Target="media/image36.wmf" /><Relationship Id="rId129" Type="http://schemas.openxmlformats.org/officeDocument/2006/relationships/oleObject" Target="embeddings/oleObject89.bin" /><Relationship Id="rId13" Type="http://schemas.openxmlformats.org/officeDocument/2006/relationships/oleObject" Target="embeddings/oleObject5.bin" /><Relationship Id="rId130" Type="http://schemas.openxmlformats.org/officeDocument/2006/relationships/oleObject" Target="embeddings/oleObject90.bin" /><Relationship Id="rId131" Type="http://schemas.openxmlformats.org/officeDocument/2006/relationships/oleObject" Target="embeddings/oleObject91.bin" /><Relationship Id="rId132" Type="http://schemas.openxmlformats.org/officeDocument/2006/relationships/image" Target="media/image37.wmf" /><Relationship Id="rId133" Type="http://schemas.openxmlformats.org/officeDocument/2006/relationships/oleObject" Target="embeddings/oleObject92.bin" /><Relationship Id="rId134" Type="http://schemas.openxmlformats.org/officeDocument/2006/relationships/oleObject" Target="embeddings/oleObject93.bin" /><Relationship Id="rId135" Type="http://schemas.openxmlformats.org/officeDocument/2006/relationships/image" Target="media/image38.wmf" /><Relationship Id="rId136" Type="http://schemas.openxmlformats.org/officeDocument/2006/relationships/oleObject" Target="embeddings/oleObject94.bin" /><Relationship Id="rId137" Type="http://schemas.openxmlformats.org/officeDocument/2006/relationships/oleObject" Target="embeddings/oleObject95.bin" /><Relationship Id="rId138" Type="http://schemas.openxmlformats.org/officeDocument/2006/relationships/oleObject" Target="embeddings/oleObject96.bin" /><Relationship Id="rId139" Type="http://schemas.openxmlformats.org/officeDocument/2006/relationships/oleObject" Target="embeddings/oleObject97.bin" /><Relationship Id="rId14" Type="http://schemas.openxmlformats.org/officeDocument/2006/relationships/oleObject" Target="embeddings/oleObject6.bin" /><Relationship Id="rId140" Type="http://schemas.openxmlformats.org/officeDocument/2006/relationships/oleObject" Target="embeddings/oleObject98.bin" /><Relationship Id="rId141" Type="http://schemas.openxmlformats.org/officeDocument/2006/relationships/image" Target="media/image39.wmf" /><Relationship Id="rId142" Type="http://schemas.openxmlformats.org/officeDocument/2006/relationships/oleObject" Target="embeddings/oleObject99.bin" /><Relationship Id="rId143" Type="http://schemas.openxmlformats.org/officeDocument/2006/relationships/oleObject" Target="embeddings/oleObject100.bin" /><Relationship Id="rId144" Type="http://schemas.openxmlformats.org/officeDocument/2006/relationships/image" Target="media/image40.wmf" /><Relationship Id="rId145" Type="http://schemas.openxmlformats.org/officeDocument/2006/relationships/oleObject" Target="embeddings/oleObject101.bin" /><Relationship Id="rId146" Type="http://schemas.openxmlformats.org/officeDocument/2006/relationships/image" Target="media/image41.wmf" /><Relationship Id="rId147" Type="http://schemas.openxmlformats.org/officeDocument/2006/relationships/oleObject" Target="embeddings/oleObject102.bin" /><Relationship Id="rId148" Type="http://schemas.openxmlformats.org/officeDocument/2006/relationships/image" Target="media/image42.wmf" /><Relationship Id="rId149" Type="http://schemas.openxmlformats.org/officeDocument/2006/relationships/oleObject" Target="embeddings/oleObject103.bin" /><Relationship Id="rId15" Type="http://schemas.openxmlformats.org/officeDocument/2006/relationships/oleObject" Target="embeddings/oleObject7.bin" /><Relationship Id="rId150" Type="http://schemas.openxmlformats.org/officeDocument/2006/relationships/image" Target="media/image43.wmf" /><Relationship Id="rId151" Type="http://schemas.openxmlformats.org/officeDocument/2006/relationships/oleObject" Target="embeddings/oleObject104.bin" /><Relationship Id="rId152" Type="http://schemas.openxmlformats.org/officeDocument/2006/relationships/image" Target="media/image44.wmf" /><Relationship Id="rId153" Type="http://schemas.openxmlformats.org/officeDocument/2006/relationships/oleObject" Target="embeddings/oleObject105.bin" /><Relationship Id="rId154" Type="http://schemas.openxmlformats.org/officeDocument/2006/relationships/image" Target="media/image45.wmf" /><Relationship Id="rId155" Type="http://schemas.openxmlformats.org/officeDocument/2006/relationships/oleObject" Target="embeddings/oleObject106.bin" /><Relationship Id="rId156" Type="http://schemas.openxmlformats.org/officeDocument/2006/relationships/oleObject" Target="embeddings/oleObject107.bin" /><Relationship Id="rId157" Type="http://schemas.openxmlformats.org/officeDocument/2006/relationships/oleObject" Target="embeddings/oleObject108.bin" /><Relationship Id="rId158" Type="http://schemas.openxmlformats.org/officeDocument/2006/relationships/oleObject" Target="embeddings/oleObject109.bin" /><Relationship Id="rId159" Type="http://schemas.openxmlformats.org/officeDocument/2006/relationships/oleObject" Target="embeddings/oleObject110.bin" /><Relationship Id="rId16" Type="http://schemas.openxmlformats.org/officeDocument/2006/relationships/oleObject" Target="embeddings/oleObject8.bin" /><Relationship Id="rId160" Type="http://schemas.openxmlformats.org/officeDocument/2006/relationships/oleObject" Target="embeddings/oleObject111.bin" /><Relationship Id="rId161" Type="http://schemas.openxmlformats.org/officeDocument/2006/relationships/oleObject" Target="embeddings/oleObject112.bin" /><Relationship Id="rId162" Type="http://schemas.openxmlformats.org/officeDocument/2006/relationships/oleObject" Target="embeddings/oleObject113.bin" /><Relationship Id="rId163" Type="http://schemas.openxmlformats.org/officeDocument/2006/relationships/oleObject" Target="embeddings/oleObject114.bin" /><Relationship Id="rId164" Type="http://schemas.openxmlformats.org/officeDocument/2006/relationships/image" Target="media/image46.wmf" /><Relationship Id="rId165" Type="http://schemas.openxmlformats.org/officeDocument/2006/relationships/oleObject" Target="embeddings/oleObject115.bin" /><Relationship Id="rId166" Type="http://schemas.openxmlformats.org/officeDocument/2006/relationships/image" Target="media/image47.wmf" /><Relationship Id="rId167" Type="http://schemas.openxmlformats.org/officeDocument/2006/relationships/oleObject" Target="embeddings/oleObject116.bin" /><Relationship Id="rId168" Type="http://schemas.openxmlformats.org/officeDocument/2006/relationships/oleObject" Target="embeddings/oleObject117.bin" /><Relationship Id="rId169" Type="http://schemas.openxmlformats.org/officeDocument/2006/relationships/oleObject" Target="embeddings/oleObject118.bin" /><Relationship Id="rId17" Type="http://schemas.openxmlformats.org/officeDocument/2006/relationships/image" Target="media/image5.wmf" /><Relationship Id="rId170" Type="http://schemas.openxmlformats.org/officeDocument/2006/relationships/oleObject" Target="embeddings/oleObject119.bin" /><Relationship Id="rId171" Type="http://schemas.openxmlformats.org/officeDocument/2006/relationships/image" Target="media/image48.wmf" /><Relationship Id="rId172" Type="http://schemas.openxmlformats.org/officeDocument/2006/relationships/oleObject" Target="embeddings/oleObject120.bin" /><Relationship Id="rId173" Type="http://schemas.openxmlformats.org/officeDocument/2006/relationships/image" Target="media/image49.wmf" /><Relationship Id="rId174" Type="http://schemas.openxmlformats.org/officeDocument/2006/relationships/oleObject" Target="embeddings/oleObject121.bin" /><Relationship Id="rId175" Type="http://schemas.openxmlformats.org/officeDocument/2006/relationships/oleObject" Target="embeddings/oleObject122.bin" /><Relationship Id="rId176" Type="http://schemas.openxmlformats.org/officeDocument/2006/relationships/image" Target="media/image50.wmf" /><Relationship Id="rId177" Type="http://schemas.openxmlformats.org/officeDocument/2006/relationships/oleObject" Target="embeddings/oleObject123.bin" /><Relationship Id="rId178" Type="http://schemas.openxmlformats.org/officeDocument/2006/relationships/oleObject" Target="embeddings/oleObject124.bin" /><Relationship Id="rId179" Type="http://schemas.openxmlformats.org/officeDocument/2006/relationships/oleObject" Target="embeddings/oleObject125.bin" /><Relationship Id="rId18" Type="http://schemas.openxmlformats.org/officeDocument/2006/relationships/oleObject" Target="embeddings/oleObject9.bin" /><Relationship Id="rId180" Type="http://schemas.openxmlformats.org/officeDocument/2006/relationships/oleObject" Target="embeddings/oleObject126.bin" /><Relationship Id="rId181" Type="http://schemas.openxmlformats.org/officeDocument/2006/relationships/oleObject" Target="embeddings/oleObject127.bin" /><Relationship Id="rId182" Type="http://schemas.openxmlformats.org/officeDocument/2006/relationships/oleObject" Target="embeddings/oleObject128.bin" /><Relationship Id="rId183" Type="http://schemas.openxmlformats.org/officeDocument/2006/relationships/oleObject" Target="embeddings/oleObject129.bin" /><Relationship Id="rId184" Type="http://schemas.openxmlformats.org/officeDocument/2006/relationships/image" Target="media/image51.wmf" /><Relationship Id="rId185" Type="http://schemas.openxmlformats.org/officeDocument/2006/relationships/oleObject" Target="embeddings/oleObject130.bin" /><Relationship Id="rId186" Type="http://schemas.openxmlformats.org/officeDocument/2006/relationships/image" Target="media/image52.wmf" /><Relationship Id="rId187" Type="http://schemas.openxmlformats.org/officeDocument/2006/relationships/oleObject" Target="embeddings/oleObject131.bin" /><Relationship Id="rId188" Type="http://schemas.openxmlformats.org/officeDocument/2006/relationships/image" Target="media/image53.wmf" /><Relationship Id="rId189" Type="http://schemas.openxmlformats.org/officeDocument/2006/relationships/oleObject" Target="embeddings/oleObject132.bin" /><Relationship Id="rId19" Type="http://schemas.openxmlformats.org/officeDocument/2006/relationships/image" Target="media/image6.wmf" /><Relationship Id="rId190" Type="http://schemas.openxmlformats.org/officeDocument/2006/relationships/image" Target="media/image54.wmf" /><Relationship Id="rId191" Type="http://schemas.openxmlformats.org/officeDocument/2006/relationships/oleObject" Target="embeddings/oleObject133.bin" /><Relationship Id="rId192" Type="http://schemas.openxmlformats.org/officeDocument/2006/relationships/image" Target="media/image55.wmf" /><Relationship Id="rId193" Type="http://schemas.openxmlformats.org/officeDocument/2006/relationships/oleObject" Target="embeddings/oleObject134.bin" /><Relationship Id="rId194" Type="http://schemas.openxmlformats.org/officeDocument/2006/relationships/image" Target="media/image56.wmf" /><Relationship Id="rId195" Type="http://schemas.openxmlformats.org/officeDocument/2006/relationships/oleObject" Target="embeddings/oleObject135.bin" /><Relationship Id="rId196" Type="http://schemas.openxmlformats.org/officeDocument/2006/relationships/image" Target="media/image57.wmf" /><Relationship Id="rId197" Type="http://schemas.openxmlformats.org/officeDocument/2006/relationships/oleObject" Target="embeddings/oleObject136.bin" /><Relationship Id="rId198" Type="http://schemas.openxmlformats.org/officeDocument/2006/relationships/image" Target="media/image58.wmf" /><Relationship Id="rId199" Type="http://schemas.openxmlformats.org/officeDocument/2006/relationships/oleObject" Target="embeddings/oleObject137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10.bin" /><Relationship Id="rId200" Type="http://schemas.openxmlformats.org/officeDocument/2006/relationships/image" Target="media/image59.wmf" /><Relationship Id="rId201" Type="http://schemas.openxmlformats.org/officeDocument/2006/relationships/oleObject" Target="embeddings/oleObject138.bin" /><Relationship Id="rId202" Type="http://schemas.openxmlformats.org/officeDocument/2006/relationships/image" Target="media/image60.wmf" /><Relationship Id="rId203" Type="http://schemas.openxmlformats.org/officeDocument/2006/relationships/oleObject" Target="embeddings/oleObject139.bin" /><Relationship Id="rId204" Type="http://schemas.openxmlformats.org/officeDocument/2006/relationships/image" Target="media/image61.wmf" /><Relationship Id="rId205" Type="http://schemas.openxmlformats.org/officeDocument/2006/relationships/oleObject" Target="embeddings/oleObject140.bin" /><Relationship Id="rId206" Type="http://schemas.openxmlformats.org/officeDocument/2006/relationships/image" Target="media/image62.wmf" /><Relationship Id="rId207" Type="http://schemas.openxmlformats.org/officeDocument/2006/relationships/oleObject" Target="embeddings/oleObject141.bin" /><Relationship Id="rId208" Type="http://schemas.openxmlformats.org/officeDocument/2006/relationships/oleObject" Target="embeddings/oleObject142.bin" /><Relationship Id="rId209" Type="http://schemas.openxmlformats.org/officeDocument/2006/relationships/image" Target="media/image63.wmf" /><Relationship Id="rId21" Type="http://schemas.openxmlformats.org/officeDocument/2006/relationships/oleObject" Target="embeddings/oleObject11.bin" /><Relationship Id="rId210" Type="http://schemas.openxmlformats.org/officeDocument/2006/relationships/oleObject" Target="embeddings/oleObject143.bin" /><Relationship Id="rId211" Type="http://schemas.openxmlformats.org/officeDocument/2006/relationships/image" Target="media/image64.wmf" /><Relationship Id="rId212" Type="http://schemas.openxmlformats.org/officeDocument/2006/relationships/oleObject" Target="embeddings/oleObject144.bin" /><Relationship Id="rId213" Type="http://schemas.openxmlformats.org/officeDocument/2006/relationships/image" Target="media/image65.wmf" /><Relationship Id="rId214" Type="http://schemas.openxmlformats.org/officeDocument/2006/relationships/oleObject" Target="embeddings/oleObject145.bin" /><Relationship Id="rId215" Type="http://schemas.openxmlformats.org/officeDocument/2006/relationships/image" Target="media/image66.wmf" /><Relationship Id="rId216" Type="http://schemas.openxmlformats.org/officeDocument/2006/relationships/oleObject" Target="embeddings/oleObject146.bin" /><Relationship Id="rId217" Type="http://schemas.openxmlformats.org/officeDocument/2006/relationships/image" Target="media/image67.wmf" /><Relationship Id="rId218" Type="http://schemas.openxmlformats.org/officeDocument/2006/relationships/oleObject" Target="embeddings/oleObject147.bin" /><Relationship Id="rId219" Type="http://schemas.openxmlformats.org/officeDocument/2006/relationships/image" Target="media/image68.wmf" /><Relationship Id="rId22" Type="http://schemas.openxmlformats.org/officeDocument/2006/relationships/image" Target="media/image7.wmf" /><Relationship Id="rId220" Type="http://schemas.openxmlformats.org/officeDocument/2006/relationships/oleObject" Target="embeddings/oleObject148.bin" /><Relationship Id="rId221" Type="http://schemas.openxmlformats.org/officeDocument/2006/relationships/image" Target="media/image69.wmf" /><Relationship Id="rId222" Type="http://schemas.openxmlformats.org/officeDocument/2006/relationships/oleObject" Target="embeddings/oleObject149.bin" /><Relationship Id="rId223" Type="http://schemas.openxmlformats.org/officeDocument/2006/relationships/oleObject" Target="embeddings/oleObject150.bin" /><Relationship Id="rId224" Type="http://schemas.openxmlformats.org/officeDocument/2006/relationships/oleObject" Target="embeddings/oleObject151.bin" /><Relationship Id="rId225" Type="http://schemas.openxmlformats.org/officeDocument/2006/relationships/image" Target="media/image70.wmf" /><Relationship Id="rId226" Type="http://schemas.openxmlformats.org/officeDocument/2006/relationships/oleObject" Target="embeddings/oleObject152.bin" /><Relationship Id="rId227" Type="http://schemas.openxmlformats.org/officeDocument/2006/relationships/oleObject" Target="embeddings/oleObject153.bin" /><Relationship Id="rId228" Type="http://schemas.openxmlformats.org/officeDocument/2006/relationships/oleObject" Target="embeddings/oleObject154.bin" /><Relationship Id="rId229" Type="http://schemas.openxmlformats.org/officeDocument/2006/relationships/image" Target="media/image71.wmf" /><Relationship Id="rId23" Type="http://schemas.openxmlformats.org/officeDocument/2006/relationships/oleObject" Target="embeddings/oleObject12.bin" /><Relationship Id="rId230" Type="http://schemas.openxmlformats.org/officeDocument/2006/relationships/oleObject" Target="embeddings/oleObject155.bin" /><Relationship Id="rId231" Type="http://schemas.openxmlformats.org/officeDocument/2006/relationships/image" Target="media/image72.wmf" /><Relationship Id="rId232" Type="http://schemas.openxmlformats.org/officeDocument/2006/relationships/oleObject" Target="embeddings/oleObject156.bin" /><Relationship Id="rId233" Type="http://schemas.openxmlformats.org/officeDocument/2006/relationships/image" Target="media/image73.wmf" /><Relationship Id="rId234" Type="http://schemas.openxmlformats.org/officeDocument/2006/relationships/oleObject" Target="embeddings/oleObject157.bin" /><Relationship Id="rId235" Type="http://schemas.openxmlformats.org/officeDocument/2006/relationships/image" Target="media/image74.wmf" /><Relationship Id="rId236" Type="http://schemas.openxmlformats.org/officeDocument/2006/relationships/oleObject" Target="embeddings/oleObject158.bin" /><Relationship Id="rId237" Type="http://schemas.openxmlformats.org/officeDocument/2006/relationships/oleObject" Target="embeddings/oleObject159.bin" /><Relationship Id="rId238" Type="http://schemas.openxmlformats.org/officeDocument/2006/relationships/image" Target="media/image75.wmf" /><Relationship Id="rId239" Type="http://schemas.openxmlformats.org/officeDocument/2006/relationships/oleObject" Target="embeddings/oleObject160.bin" /><Relationship Id="rId24" Type="http://schemas.openxmlformats.org/officeDocument/2006/relationships/oleObject" Target="embeddings/oleObject13.bin" /><Relationship Id="rId240" Type="http://schemas.openxmlformats.org/officeDocument/2006/relationships/image" Target="media/image76.wmf" /><Relationship Id="rId241" Type="http://schemas.openxmlformats.org/officeDocument/2006/relationships/oleObject" Target="embeddings/oleObject161.bin" /><Relationship Id="rId242" Type="http://schemas.openxmlformats.org/officeDocument/2006/relationships/image" Target="media/image77.wmf" /><Relationship Id="rId243" Type="http://schemas.openxmlformats.org/officeDocument/2006/relationships/oleObject" Target="embeddings/oleObject162.bin" /><Relationship Id="rId244" Type="http://schemas.openxmlformats.org/officeDocument/2006/relationships/oleObject" Target="embeddings/oleObject163.bin" /><Relationship Id="rId245" Type="http://schemas.openxmlformats.org/officeDocument/2006/relationships/image" Target="media/image78.wmf" /><Relationship Id="rId246" Type="http://schemas.openxmlformats.org/officeDocument/2006/relationships/oleObject" Target="embeddings/oleObject164.bin" /><Relationship Id="rId247" Type="http://schemas.openxmlformats.org/officeDocument/2006/relationships/image" Target="media/image79.wmf" /><Relationship Id="rId248" Type="http://schemas.openxmlformats.org/officeDocument/2006/relationships/oleObject" Target="embeddings/oleObject165.bin" /><Relationship Id="rId249" Type="http://schemas.openxmlformats.org/officeDocument/2006/relationships/oleObject" Target="embeddings/oleObject166.bin" /><Relationship Id="rId25" Type="http://schemas.openxmlformats.org/officeDocument/2006/relationships/oleObject" Target="embeddings/oleObject14.bin" /><Relationship Id="rId250" Type="http://schemas.openxmlformats.org/officeDocument/2006/relationships/oleObject" Target="embeddings/oleObject167.bin" /><Relationship Id="rId251" Type="http://schemas.openxmlformats.org/officeDocument/2006/relationships/image" Target="media/image80.wmf" /><Relationship Id="rId252" Type="http://schemas.openxmlformats.org/officeDocument/2006/relationships/oleObject" Target="embeddings/oleObject168.bin" /><Relationship Id="rId253" Type="http://schemas.openxmlformats.org/officeDocument/2006/relationships/oleObject" Target="embeddings/oleObject169.bin" /><Relationship Id="rId254" Type="http://schemas.openxmlformats.org/officeDocument/2006/relationships/oleObject" Target="embeddings/oleObject170.bin" /><Relationship Id="rId255" Type="http://schemas.openxmlformats.org/officeDocument/2006/relationships/image" Target="media/image81.wmf" /><Relationship Id="rId256" Type="http://schemas.openxmlformats.org/officeDocument/2006/relationships/oleObject" Target="embeddings/oleObject171.bin" /><Relationship Id="rId257" Type="http://schemas.openxmlformats.org/officeDocument/2006/relationships/image" Target="media/image82.wmf" /><Relationship Id="rId258" Type="http://schemas.openxmlformats.org/officeDocument/2006/relationships/oleObject" Target="embeddings/oleObject172.bin" /><Relationship Id="rId259" Type="http://schemas.openxmlformats.org/officeDocument/2006/relationships/image" Target="media/image83.wmf" /><Relationship Id="rId26" Type="http://schemas.openxmlformats.org/officeDocument/2006/relationships/oleObject" Target="embeddings/oleObject15.bin" /><Relationship Id="rId260" Type="http://schemas.openxmlformats.org/officeDocument/2006/relationships/oleObject" Target="embeddings/oleObject173.bin" /><Relationship Id="rId261" Type="http://schemas.openxmlformats.org/officeDocument/2006/relationships/image" Target="media/image84.wmf" /><Relationship Id="rId262" Type="http://schemas.openxmlformats.org/officeDocument/2006/relationships/oleObject" Target="embeddings/oleObject174.bin" /><Relationship Id="rId263" Type="http://schemas.openxmlformats.org/officeDocument/2006/relationships/oleObject" Target="embeddings/oleObject175.bin" /><Relationship Id="rId264" Type="http://schemas.openxmlformats.org/officeDocument/2006/relationships/image" Target="media/image85.wmf" /><Relationship Id="rId265" Type="http://schemas.openxmlformats.org/officeDocument/2006/relationships/oleObject" Target="embeddings/oleObject176.bin" /><Relationship Id="rId266" Type="http://schemas.openxmlformats.org/officeDocument/2006/relationships/image" Target="media/image86.wmf" /><Relationship Id="rId267" Type="http://schemas.openxmlformats.org/officeDocument/2006/relationships/oleObject" Target="embeddings/oleObject177.bin" /><Relationship Id="rId268" Type="http://schemas.openxmlformats.org/officeDocument/2006/relationships/image" Target="media/image87.wmf" /><Relationship Id="rId269" Type="http://schemas.openxmlformats.org/officeDocument/2006/relationships/oleObject" Target="embeddings/oleObject178.bin" /><Relationship Id="rId27" Type="http://schemas.openxmlformats.org/officeDocument/2006/relationships/oleObject" Target="embeddings/oleObject16.bin" /><Relationship Id="rId270" Type="http://schemas.openxmlformats.org/officeDocument/2006/relationships/image" Target="media/image88.wmf" /><Relationship Id="rId271" Type="http://schemas.openxmlformats.org/officeDocument/2006/relationships/oleObject" Target="embeddings/oleObject179.bin" /><Relationship Id="rId272" Type="http://schemas.openxmlformats.org/officeDocument/2006/relationships/image" Target="media/image89.wmf" /><Relationship Id="rId273" Type="http://schemas.openxmlformats.org/officeDocument/2006/relationships/oleObject" Target="embeddings/oleObject180.bin" /><Relationship Id="rId274" Type="http://schemas.openxmlformats.org/officeDocument/2006/relationships/image" Target="media/image90.wmf" /><Relationship Id="rId275" Type="http://schemas.openxmlformats.org/officeDocument/2006/relationships/oleObject" Target="embeddings/oleObject181.bin" /><Relationship Id="rId276" Type="http://schemas.openxmlformats.org/officeDocument/2006/relationships/image" Target="media/image91.wmf" /><Relationship Id="rId277" Type="http://schemas.openxmlformats.org/officeDocument/2006/relationships/oleObject" Target="embeddings/oleObject182.bin" /><Relationship Id="rId278" Type="http://schemas.openxmlformats.org/officeDocument/2006/relationships/image" Target="media/image92.wmf" /><Relationship Id="rId279" Type="http://schemas.openxmlformats.org/officeDocument/2006/relationships/oleObject" Target="embeddings/oleObject183.bin" /><Relationship Id="rId28" Type="http://schemas.openxmlformats.org/officeDocument/2006/relationships/image" Target="media/image8.wmf" /><Relationship Id="rId280" Type="http://schemas.openxmlformats.org/officeDocument/2006/relationships/image" Target="media/image93.wmf" /><Relationship Id="rId281" Type="http://schemas.openxmlformats.org/officeDocument/2006/relationships/oleObject" Target="embeddings/oleObject184.bin" /><Relationship Id="rId282" Type="http://schemas.openxmlformats.org/officeDocument/2006/relationships/image" Target="media/image94.wmf" /><Relationship Id="rId283" Type="http://schemas.openxmlformats.org/officeDocument/2006/relationships/oleObject" Target="embeddings/oleObject185.bin" /><Relationship Id="rId284" Type="http://schemas.openxmlformats.org/officeDocument/2006/relationships/oleObject" Target="embeddings/oleObject186.bin" /><Relationship Id="rId285" Type="http://schemas.openxmlformats.org/officeDocument/2006/relationships/image" Target="media/image95.wmf" /><Relationship Id="rId286" Type="http://schemas.openxmlformats.org/officeDocument/2006/relationships/oleObject" Target="embeddings/oleObject187.bin" /><Relationship Id="rId287" Type="http://schemas.openxmlformats.org/officeDocument/2006/relationships/oleObject" Target="embeddings/oleObject188.bin" /><Relationship Id="rId288" Type="http://schemas.openxmlformats.org/officeDocument/2006/relationships/image" Target="media/image96.wmf" /><Relationship Id="rId289" Type="http://schemas.openxmlformats.org/officeDocument/2006/relationships/oleObject" Target="embeddings/oleObject189.bin" /><Relationship Id="rId29" Type="http://schemas.openxmlformats.org/officeDocument/2006/relationships/image" Target="media/image9.wmf" /><Relationship Id="rId290" Type="http://schemas.openxmlformats.org/officeDocument/2006/relationships/oleObject" Target="embeddings/oleObject190.bin" /><Relationship Id="rId291" Type="http://schemas.openxmlformats.org/officeDocument/2006/relationships/oleObject" Target="embeddings/oleObject191.bin" /><Relationship Id="rId292" Type="http://schemas.openxmlformats.org/officeDocument/2006/relationships/oleObject" Target="embeddings/oleObject192.bin" /><Relationship Id="rId293" Type="http://schemas.openxmlformats.org/officeDocument/2006/relationships/oleObject" Target="embeddings/oleObject193.bin" /><Relationship Id="rId294" Type="http://schemas.openxmlformats.org/officeDocument/2006/relationships/oleObject" Target="embeddings/oleObject194.bin" /><Relationship Id="rId295" Type="http://schemas.openxmlformats.org/officeDocument/2006/relationships/image" Target="media/image97.wmf" /><Relationship Id="rId296" Type="http://schemas.openxmlformats.org/officeDocument/2006/relationships/oleObject" Target="embeddings/oleObject195.bin" /><Relationship Id="rId297" Type="http://schemas.openxmlformats.org/officeDocument/2006/relationships/image" Target="media/image98.wmf" /><Relationship Id="rId298" Type="http://schemas.openxmlformats.org/officeDocument/2006/relationships/oleObject" Target="embeddings/oleObject196.bin" /><Relationship Id="rId299" Type="http://schemas.openxmlformats.org/officeDocument/2006/relationships/image" Target="media/image99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7.bin" /><Relationship Id="rId300" Type="http://schemas.openxmlformats.org/officeDocument/2006/relationships/oleObject" Target="embeddings/oleObject197.bin" /><Relationship Id="rId301" Type="http://schemas.openxmlformats.org/officeDocument/2006/relationships/oleObject" Target="embeddings/oleObject198.bin" /><Relationship Id="rId302" Type="http://schemas.openxmlformats.org/officeDocument/2006/relationships/oleObject" Target="embeddings/oleObject199.bin" /><Relationship Id="rId303" Type="http://schemas.openxmlformats.org/officeDocument/2006/relationships/image" Target="media/image100.wmf" /><Relationship Id="rId304" Type="http://schemas.openxmlformats.org/officeDocument/2006/relationships/oleObject" Target="embeddings/oleObject200.bin" /><Relationship Id="rId305" Type="http://schemas.openxmlformats.org/officeDocument/2006/relationships/image" Target="media/image101.wmf" /><Relationship Id="rId306" Type="http://schemas.openxmlformats.org/officeDocument/2006/relationships/oleObject" Target="embeddings/oleObject201.bin" /><Relationship Id="rId307" Type="http://schemas.openxmlformats.org/officeDocument/2006/relationships/image" Target="media/image102.wmf" /><Relationship Id="rId308" Type="http://schemas.openxmlformats.org/officeDocument/2006/relationships/oleObject" Target="embeddings/oleObject202.bin" /><Relationship Id="rId309" Type="http://schemas.openxmlformats.org/officeDocument/2006/relationships/image" Target="media/image103.wmf" /><Relationship Id="rId31" Type="http://schemas.openxmlformats.org/officeDocument/2006/relationships/image" Target="media/image10.wmf" /><Relationship Id="rId310" Type="http://schemas.openxmlformats.org/officeDocument/2006/relationships/oleObject" Target="embeddings/oleObject203.bin" /><Relationship Id="rId311" Type="http://schemas.openxmlformats.org/officeDocument/2006/relationships/oleObject" Target="embeddings/oleObject204.bin" /><Relationship Id="rId312" Type="http://schemas.openxmlformats.org/officeDocument/2006/relationships/oleObject" Target="embeddings/oleObject205.bin" /><Relationship Id="rId313" Type="http://schemas.openxmlformats.org/officeDocument/2006/relationships/image" Target="media/image104.wmf" /><Relationship Id="rId314" Type="http://schemas.openxmlformats.org/officeDocument/2006/relationships/oleObject" Target="embeddings/oleObject206.bin" /><Relationship Id="rId315" Type="http://schemas.openxmlformats.org/officeDocument/2006/relationships/image" Target="media/image105.wmf" /><Relationship Id="rId316" Type="http://schemas.openxmlformats.org/officeDocument/2006/relationships/oleObject" Target="embeddings/oleObject207.bin" /><Relationship Id="rId317" Type="http://schemas.openxmlformats.org/officeDocument/2006/relationships/image" Target="media/image106.wmf" /><Relationship Id="rId318" Type="http://schemas.openxmlformats.org/officeDocument/2006/relationships/oleObject" Target="embeddings/oleObject208.bin" /><Relationship Id="rId319" Type="http://schemas.openxmlformats.org/officeDocument/2006/relationships/oleObject" Target="embeddings/oleObject209.bin" /><Relationship Id="rId32" Type="http://schemas.openxmlformats.org/officeDocument/2006/relationships/oleObject" Target="embeddings/oleObject18.bin" /><Relationship Id="rId320" Type="http://schemas.openxmlformats.org/officeDocument/2006/relationships/image" Target="media/image107.png" /><Relationship Id="rId321" Type="http://schemas.openxmlformats.org/officeDocument/2006/relationships/image" Target="media/image108.png" /><Relationship Id="rId322" Type="http://schemas.openxmlformats.org/officeDocument/2006/relationships/oleObject" Target="embeddings/oleObject210.bin" /><Relationship Id="rId323" Type="http://schemas.openxmlformats.org/officeDocument/2006/relationships/oleObject" Target="embeddings/oleObject211.bin" /><Relationship Id="rId324" Type="http://schemas.openxmlformats.org/officeDocument/2006/relationships/oleObject" Target="embeddings/oleObject212.bin" /><Relationship Id="rId325" Type="http://schemas.openxmlformats.org/officeDocument/2006/relationships/oleObject" Target="embeddings/oleObject213.bin" /><Relationship Id="rId326" Type="http://schemas.openxmlformats.org/officeDocument/2006/relationships/image" Target="media/image109.wmf" /><Relationship Id="rId327" Type="http://schemas.openxmlformats.org/officeDocument/2006/relationships/oleObject" Target="embeddings/oleObject214.bin" /><Relationship Id="rId328" Type="http://schemas.openxmlformats.org/officeDocument/2006/relationships/oleObject" Target="embeddings/oleObject215.bin" /><Relationship Id="rId329" Type="http://schemas.openxmlformats.org/officeDocument/2006/relationships/oleObject" Target="embeddings/oleObject216.bin" /><Relationship Id="rId33" Type="http://schemas.openxmlformats.org/officeDocument/2006/relationships/image" Target="media/image11.wmf" /><Relationship Id="rId330" Type="http://schemas.openxmlformats.org/officeDocument/2006/relationships/oleObject" Target="embeddings/oleObject217.bin" /><Relationship Id="rId331" Type="http://schemas.openxmlformats.org/officeDocument/2006/relationships/oleObject" Target="embeddings/oleObject218.bin" /><Relationship Id="rId332" Type="http://schemas.openxmlformats.org/officeDocument/2006/relationships/oleObject" Target="embeddings/oleObject219.bin" /><Relationship Id="rId333" Type="http://schemas.openxmlformats.org/officeDocument/2006/relationships/oleObject" Target="embeddings/oleObject220.bin" /><Relationship Id="rId334" Type="http://schemas.openxmlformats.org/officeDocument/2006/relationships/oleObject" Target="embeddings/oleObject221.bin" /><Relationship Id="rId335" Type="http://schemas.openxmlformats.org/officeDocument/2006/relationships/oleObject" Target="embeddings/oleObject222.bin" /><Relationship Id="rId336" Type="http://schemas.openxmlformats.org/officeDocument/2006/relationships/oleObject" Target="embeddings/oleObject223.bin" /><Relationship Id="rId337" Type="http://schemas.openxmlformats.org/officeDocument/2006/relationships/oleObject" Target="embeddings/oleObject224.bin" /><Relationship Id="rId338" Type="http://schemas.openxmlformats.org/officeDocument/2006/relationships/oleObject" Target="embeddings/oleObject225.bin" /><Relationship Id="rId339" Type="http://schemas.openxmlformats.org/officeDocument/2006/relationships/image" Target="media/image110.wmf" /><Relationship Id="rId34" Type="http://schemas.openxmlformats.org/officeDocument/2006/relationships/oleObject" Target="embeddings/oleObject19.bin" /><Relationship Id="rId340" Type="http://schemas.openxmlformats.org/officeDocument/2006/relationships/oleObject" Target="embeddings/oleObject226.bin" /><Relationship Id="rId341" Type="http://schemas.openxmlformats.org/officeDocument/2006/relationships/image" Target="media/image111.wmf" /><Relationship Id="rId342" Type="http://schemas.openxmlformats.org/officeDocument/2006/relationships/oleObject" Target="embeddings/oleObject227.bin" /><Relationship Id="rId343" Type="http://schemas.openxmlformats.org/officeDocument/2006/relationships/oleObject" Target="embeddings/oleObject228.bin" /><Relationship Id="rId344" Type="http://schemas.openxmlformats.org/officeDocument/2006/relationships/oleObject" Target="embeddings/oleObject229.bin" /><Relationship Id="rId345" Type="http://schemas.openxmlformats.org/officeDocument/2006/relationships/oleObject" Target="embeddings/oleObject230.bin" /><Relationship Id="rId346" Type="http://schemas.openxmlformats.org/officeDocument/2006/relationships/oleObject" Target="embeddings/oleObject231.bin" /><Relationship Id="rId347" Type="http://schemas.openxmlformats.org/officeDocument/2006/relationships/oleObject" Target="embeddings/oleObject232.bin" /><Relationship Id="rId348" Type="http://schemas.openxmlformats.org/officeDocument/2006/relationships/oleObject" Target="embeddings/oleObject233.bin" /><Relationship Id="rId349" Type="http://schemas.openxmlformats.org/officeDocument/2006/relationships/oleObject" Target="embeddings/oleObject234.bin" /><Relationship Id="rId35" Type="http://schemas.openxmlformats.org/officeDocument/2006/relationships/image" Target="media/image12.wmf" /><Relationship Id="rId350" Type="http://schemas.openxmlformats.org/officeDocument/2006/relationships/oleObject" Target="embeddings/oleObject235.bin" /><Relationship Id="rId351" Type="http://schemas.openxmlformats.org/officeDocument/2006/relationships/image" Target="media/image112.wmf" /><Relationship Id="rId352" Type="http://schemas.openxmlformats.org/officeDocument/2006/relationships/oleObject" Target="embeddings/oleObject236.bin" /><Relationship Id="rId353" Type="http://schemas.openxmlformats.org/officeDocument/2006/relationships/oleObject" Target="embeddings/oleObject237.bin" /><Relationship Id="rId354" Type="http://schemas.openxmlformats.org/officeDocument/2006/relationships/oleObject" Target="embeddings/oleObject238.bin" /><Relationship Id="rId355" Type="http://schemas.openxmlformats.org/officeDocument/2006/relationships/image" Target="media/image113.wmf" /><Relationship Id="rId356" Type="http://schemas.openxmlformats.org/officeDocument/2006/relationships/oleObject" Target="embeddings/oleObject239.bin" /><Relationship Id="rId357" Type="http://schemas.openxmlformats.org/officeDocument/2006/relationships/oleObject" Target="embeddings/oleObject240.bin" /><Relationship Id="rId358" Type="http://schemas.openxmlformats.org/officeDocument/2006/relationships/image" Target="media/image114.wmf" /><Relationship Id="rId359" Type="http://schemas.openxmlformats.org/officeDocument/2006/relationships/oleObject" Target="embeddings/oleObject241.bin" /><Relationship Id="rId36" Type="http://schemas.openxmlformats.org/officeDocument/2006/relationships/oleObject" Target="embeddings/oleObject20.bin" /><Relationship Id="rId360" Type="http://schemas.openxmlformats.org/officeDocument/2006/relationships/oleObject" Target="embeddings/oleObject242.bin" /><Relationship Id="rId361" Type="http://schemas.openxmlformats.org/officeDocument/2006/relationships/image" Target="media/image115.wmf" /><Relationship Id="rId362" Type="http://schemas.openxmlformats.org/officeDocument/2006/relationships/oleObject" Target="embeddings/oleObject243.bin" /><Relationship Id="rId363" Type="http://schemas.openxmlformats.org/officeDocument/2006/relationships/oleObject" Target="embeddings/oleObject244.bin" /><Relationship Id="rId364" Type="http://schemas.openxmlformats.org/officeDocument/2006/relationships/oleObject" Target="embeddings/oleObject245.bin" /><Relationship Id="rId365" Type="http://schemas.openxmlformats.org/officeDocument/2006/relationships/image" Target="media/image116.wmf" /><Relationship Id="rId366" Type="http://schemas.openxmlformats.org/officeDocument/2006/relationships/oleObject" Target="embeddings/oleObject246.bin" /><Relationship Id="rId367" Type="http://schemas.openxmlformats.org/officeDocument/2006/relationships/oleObject" Target="embeddings/oleObject247.bin" /><Relationship Id="rId368" Type="http://schemas.openxmlformats.org/officeDocument/2006/relationships/oleObject" Target="embeddings/oleObject248.bin" /><Relationship Id="rId369" Type="http://schemas.openxmlformats.org/officeDocument/2006/relationships/oleObject" Target="embeddings/oleObject249.bin" /><Relationship Id="rId37" Type="http://schemas.openxmlformats.org/officeDocument/2006/relationships/oleObject" Target="embeddings/oleObject21.bin" /><Relationship Id="rId370" Type="http://schemas.openxmlformats.org/officeDocument/2006/relationships/oleObject" Target="embeddings/oleObject250.bin" /><Relationship Id="rId371" Type="http://schemas.openxmlformats.org/officeDocument/2006/relationships/image" Target="media/image117.wmf" /><Relationship Id="rId372" Type="http://schemas.openxmlformats.org/officeDocument/2006/relationships/oleObject" Target="embeddings/oleObject251.bin" /><Relationship Id="rId373" Type="http://schemas.openxmlformats.org/officeDocument/2006/relationships/oleObject" Target="embeddings/oleObject252.bin" /><Relationship Id="rId374" Type="http://schemas.openxmlformats.org/officeDocument/2006/relationships/oleObject" Target="embeddings/oleObject253.bin" /><Relationship Id="rId375" Type="http://schemas.openxmlformats.org/officeDocument/2006/relationships/image" Target="media/image118.wmf" /><Relationship Id="rId376" Type="http://schemas.openxmlformats.org/officeDocument/2006/relationships/oleObject" Target="embeddings/oleObject254.bin" /><Relationship Id="rId377" Type="http://schemas.openxmlformats.org/officeDocument/2006/relationships/oleObject" Target="embeddings/oleObject255.bin" /><Relationship Id="rId378" Type="http://schemas.openxmlformats.org/officeDocument/2006/relationships/oleObject" Target="embeddings/oleObject256.bin" /><Relationship Id="rId379" Type="http://schemas.openxmlformats.org/officeDocument/2006/relationships/oleObject" Target="embeddings/oleObject257.bin" /><Relationship Id="rId38" Type="http://schemas.openxmlformats.org/officeDocument/2006/relationships/oleObject" Target="embeddings/oleObject22.bin" /><Relationship Id="rId380" Type="http://schemas.openxmlformats.org/officeDocument/2006/relationships/oleObject" Target="embeddings/oleObject258.bin" /><Relationship Id="rId381" Type="http://schemas.openxmlformats.org/officeDocument/2006/relationships/oleObject" Target="embeddings/oleObject259.bin" /><Relationship Id="rId382" Type="http://schemas.openxmlformats.org/officeDocument/2006/relationships/oleObject" Target="embeddings/oleObject260.bin" /><Relationship Id="rId383" Type="http://schemas.openxmlformats.org/officeDocument/2006/relationships/oleObject" Target="embeddings/oleObject261.bin" /><Relationship Id="rId384" Type="http://schemas.openxmlformats.org/officeDocument/2006/relationships/oleObject" Target="embeddings/oleObject262.bin" /><Relationship Id="rId385" Type="http://schemas.openxmlformats.org/officeDocument/2006/relationships/oleObject" Target="embeddings/oleObject263.bin" /><Relationship Id="rId386" Type="http://schemas.openxmlformats.org/officeDocument/2006/relationships/oleObject" Target="embeddings/oleObject264.bin" /><Relationship Id="rId387" Type="http://schemas.openxmlformats.org/officeDocument/2006/relationships/oleObject" Target="embeddings/oleObject265.bin" /><Relationship Id="rId388" Type="http://schemas.openxmlformats.org/officeDocument/2006/relationships/image" Target="media/image119.wmf" /><Relationship Id="rId389" Type="http://schemas.openxmlformats.org/officeDocument/2006/relationships/oleObject" Target="embeddings/oleObject266.bin" /><Relationship Id="rId39" Type="http://schemas.openxmlformats.org/officeDocument/2006/relationships/oleObject" Target="embeddings/oleObject23.bin" /><Relationship Id="rId390" Type="http://schemas.openxmlformats.org/officeDocument/2006/relationships/oleObject" Target="embeddings/oleObject267.bin" /><Relationship Id="rId391" Type="http://schemas.openxmlformats.org/officeDocument/2006/relationships/oleObject" Target="embeddings/oleObject268.bin" /><Relationship Id="rId392" Type="http://schemas.openxmlformats.org/officeDocument/2006/relationships/oleObject" Target="embeddings/oleObject269.bin" /><Relationship Id="rId393" Type="http://schemas.openxmlformats.org/officeDocument/2006/relationships/oleObject" Target="embeddings/oleObject270.bin" /><Relationship Id="rId394" Type="http://schemas.openxmlformats.org/officeDocument/2006/relationships/oleObject" Target="embeddings/oleObject271.bin" /><Relationship Id="rId395" Type="http://schemas.openxmlformats.org/officeDocument/2006/relationships/oleObject" Target="embeddings/oleObject272.bin" /><Relationship Id="rId396" Type="http://schemas.openxmlformats.org/officeDocument/2006/relationships/oleObject" Target="embeddings/oleObject273.bin" /><Relationship Id="rId397" Type="http://schemas.openxmlformats.org/officeDocument/2006/relationships/oleObject" Target="embeddings/oleObject274.bin" /><Relationship Id="rId398" Type="http://schemas.openxmlformats.org/officeDocument/2006/relationships/oleObject" Target="embeddings/oleObject275.bin" /><Relationship Id="rId399" Type="http://schemas.openxmlformats.org/officeDocument/2006/relationships/oleObject" Target="embeddings/oleObject276.bin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24.bin" /><Relationship Id="rId400" Type="http://schemas.openxmlformats.org/officeDocument/2006/relationships/oleObject" Target="embeddings/oleObject277.bin" /><Relationship Id="rId401" Type="http://schemas.openxmlformats.org/officeDocument/2006/relationships/oleObject" Target="embeddings/oleObject278.bin" /><Relationship Id="rId402" Type="http://schemas.openxmlformats.org/officeDocument/2006/relationships/oleObject" Target="embeddings/oleObject279.bin" /><Relationship Id="rId403" Type="http://schemas.openxmlformats.org/officeDocument/2006/relationships/oleObject" Target="embeddings/oleObject280.bin" /><Relationship Id="rId404" Type="http://schemas.openxmlformats.org/officeDocument/2006/relationships/oleObject" Target="embeddings/oleObject281.bin" /><Relationship Id="rId405" Type="http://schemas.openxmlformats.org/officeDocument/2006/relationships/oleObject" Target="embeddings/oleObject282.bin" /><Relationship Id="rId406" Type="http://schemas.openxmlformats.org/officeDocument/2006/relationships/oleObject" Target="embeddings/oleObject283.bin" /><Relationship Id="rId407" Type="http://schemas.openxmlformats.org/officeDocument/2006/relationships/oleObject" Target="embeddings/oleObject284.bin" /><Relationship Id="rId408" Type="http://schemas.openxmlformats.org/officeDocument/2006/relationships/oleObject" Target="embeddings/oleObject285.bin" /><Relationship Id="rId409" Type="http://schemas.openxmlformats.org/officeDocument/2006/relationships/oleObject" Target="embeddings/oleObject286.bin" /><Relationship Id="rId41" Type="http://schemas.openxmlformats.org/officeDocument/2006/relationships/oleObject" Target="embeddings/oleObject25.bin" /><Relationship Id="rId410" Type="http://schemas.openxmlformats.org/officeDocument/2006/relationships/oleObject" Target="embeddings/oleObject287.bin" /><Relationship Id="rId411" Type="http://schemas.openxmlformats.org/officeDocument/2006/relationships/oleObject" Target="embeddings/oleObject288.bin" /><Relationship Id="rId412" Type="http://schemas.openxmlformats.org/officeDocument/2006/relationships/oleObject" Target="embeddings/oleObject289.bin" /><Relationship Id="rId413" Type="http://schemas.openxmlformats.org/officeDocument/2006/relationships/oleObject" Target="embeddings/oleObject290.bin" /><Relationship Id="rId414" Type="http://schemas.openxmlformats.org/officeDocument/2006/relationships/oleObject" Target="embeddings/oleObject291.bin" /><Relationship Id="rId415" Type="http://schemas.openxmlformats.org/officeDocument/2006/relationships/oleObject" Target="embeddings/oleObject292.bin" /><Relationship Id="rId416" Type="http://schemas.openxmlformats.org/officeDocument/2006/relationships/oleObject" Target="embeddings/oleObject293.bin" /><Relationship Id="rId417" Type="http://schemas.openxmlformats.org/officeDocument/2006/relationships/image" Target="media/image120.wmf" /><Relationship Id="rId418" Type="http://schemas.openxmlformats.org/officeDocument/2006/relationships/oleObject" Target="embeddings/oleObject294.bin" /><Relationship Id="rId419" Type="http://schemas.openxmlformats.org/officeDocument/2006/relationships/oleObject" Target="embeddings/oleObject295.bin" /><Relationship Id="rId42" Type="http://schemas.openxmlformats.org/officeDocument/2006/relationships/oleObject" Target="embeddings/oleObject26.bin" /><Relationship Id="rId420" Type="http://schemas.openxmlformats.org/officeDocument/2006/relationships/oleObject" Target="embeddings/oleObject296.bin" /><Relationship Id="rId421" Type="http://schemas.openxmlformats.org/officeDocument/2006/relationships/image" Target="media/image121.wmf" /><Relationship Id="rId422" Type="http://schemas.openxmlformats.org/officeDocument/2006/relationships/oleObject" Target="embeddings/oleObject297.bin" /><Relationship Id="rId423" Type="http://schemas.openxmlformats.org/officeDocument/2006/relationships/image" Target="media/image122.wmf" /><Relationship Id="rId424" Type="http://schemas.openxmlformats.org/officeDocument/2006/relationships/oleObject" Target="embeddings/oleObject298.bin" /><Relationship Id="rId425" Type="http://schemas.openxmlformats.org/officeDocument/2006/relationships/oleObject" Target="embeddings/oleObject299.bin" /><Relationship Id="rId426" Type="http://schemas.openxmlformats.org/officeDocument/2006/relationships/image" Target="media/image123.wmf" /><Relationship Id="rId427" Type="http://schemas.openxmlformats.org/officeDocument/2006/relationships/oleObject" Target="embeddings/oleObject300.bin" /><Relationship Id="rId428" Type="http://schemas.openxmlformats.org/officeDocument/2006/relationships/oleObject" Target="embeddings/oleObject301.bin" /><Relationship Id="rId429" Type="http://schemas.openxmlformats.org/officeDocument/2006/relationships/image" Target="media/image124.wmf" /><Relationship Id="rId43" Type="http://schemas.openxmlformats.org/officeDocument/2006/relationships/image" Target="media/image13.wmf" /><Relationship Id="rId430" Type="http://schemas.openxmlformats.org/officeDocument/2006/relationships/oleObject" Target="embeddings/oleObject302.bin" /><Relationship Id="rId431" Type="http://schemas.openxmlformats.org/officeDocument/2006/relationships/oleObject" Target="embeddings/oleObject303.bin" /><Relationship Id="rId432" Type="http://schemas.openxmlformats.org/officeDocument/2006/relationships/oleObject" Target="embeddings/oleObject304.bin" /><Relationship Id="rId433" Type="http://schemas.openxmlformats.org/officeDocument/2006/relationships/oleObject" Target="embeddings/oleObject305.bin" /><Relationship Id="rId434" Type="http://schemas.openxmlformats.org/officeDocument/2006/relationships/oleObject" Target="embeddings/oleObject306.bin" /><Relationship Id="rId435" Type="http://schemas.openxmlformats.org/officeDocument/2006/relationships/image" Target="media/image125.wmf" /><Relationship Id="rId436" Type="http://schemas.openxmlformats.org/officeDocument/2006/relationships/oleObject" Target="embeddings/oleObject307.bin" /><Relationship Id="rId437" Type="http://schemas.openxmlformats.org/officeDocument/2006/relationships/oleObject" Target="embeddings/oleObject308.bin" /><Relationship Id="rId438" Type="http://schemas.openxmlformats.org/officeDocument/2006/relationships/oleObject" Target="embeddings/oleObject309.bin" /><Relationship Id="rId439" Type="http://schemas.openxmlformats.org/officeDocument/2006/relationships/oleObject" Target="embeddings/oleObject310.bin" /><Relationship Id="rId44" Type="http://schemas.openxmlformats.org/officeDocument/2006/relationships/oleObject" Target="embeddings/oleObject27.bin" /><Relationship Id="rId440" Type="http://schemas.openxmlformats.org/officeDocument/2006/relationships/image" Target="media/image126.wmf" /><Relationship Id="rId441" Type="http://schemas.openxmlformats.org/officeDocument/2006/relationships/oleObject" Target="embeddings/oleObject311.bin" /><Relationship Id="rId442" Type="http://schemas.openxmlformats.org/officeDocument/2006/relationships/image" Target="media/image127.wmf" /><Relationship Id="rId443" Type="http://schemas.openxmlformats.org/officeDocument/2006/relationships/oleObject" Target="embeddings/oleObject312.bin" /><Relationship Id="rId444" Type="http://schemas.openxmlformats.org/officeDocument/2006/relationships/oleObject" Target="embeddings/oleObject313.bin" /><Relationship Id="rId445" Type="http://schemas.openxmlformats.org/officeDocument/2006/relationships/image" Target="media/image128.wmf" /><Relationship Id="rId446" Type="http://schemas.openxmlformats.org/officeDocument/2006/relationships/oleObject" Target="embeddings/oleObject314.bin" /><Relationship Id="rId447" Type="http://schemas.openxmlformats.org/officeDocument/2006/relationships/image" Target="media/image129.wmf" /><Relationship Id="rId448" Type="http://schemas.openxmlformats.org/officeDocument/2006/relationships/oleObject" Target="embeddings/oleObject315.bin" /><Relationship Id="rId449" Type="http://schemas.openxmlformats.org/officeDocument/2006/relationships/image" Target="media/image130.wmf" /><Relationship Id="rId45" Type="http://schemas.openxmlformats.org/officeDocument/2006/relationships/image" Target="media/image14.wmf" /><Relationship Id="rId450" Type="http://schemas.openxmlformats.org/officeDocument/2006/relationships/oleObject" Target="embeddings/oleObject316.bin" /><Relationship Id="rId451" Type="http://schemas.openxmlformats.org/officeDocument/2006/relationships/oleObject" Target="embeddings/oleObject317.bin" /><Relationship Id="rId452" Type="http://schemas.openxmlformats.org/officeDocument/2006/relationships/oleObject" Target="embeddings/oleObject318.bin" /><Relationship Id="rId453" Type="http://schemas.openxmlformats.org/officeDocument/2006/relationships/oleObject" Target="embeddings/oleObject319.bin" /><Relationship Id="rId454" Type="http://schemas.openxmlformats.org/officeDocument/2006/relationships/oleObject" Target="embeddings/oleObject320.bin" /><Relationship Id="rId455" Type="http://schemas.openxmlformats.org/officeDocument/2006/relationships/oleObject" Target="embeddings/oleObject321.bin" /><Relationship Id="rId456" Type="http://schemas.openxmlformats.org/officeDocument/2006/relationships/oleObject" Target="embeddings/oleObject322.bin" /><Relationship Id="rId457" Type="http://schemas.openxmlformats.org/officeDocument/2006/relationships/image" Target="media/image131.wmf" /><Relationship Id="rId458" Type="http://schemas.openxmlformats.org/officeDocument/2006/relationships/oleObject" Target="embeddings/oleObject323.bin" /><Relationship Id="rId459" Type="http://schemas.openxmlformats.org/officeDocument/2006/relationships/oleObject" Target="embeddings/oleObject324.bin" /><Relationship Id="rId46" Type="http://schemas.openxmlformats.org/officeDocument/2006/relationships/oleObject" Target="embeddings/oleObject28.bin" /><Relationship Id="rId460" Type="http://schemas.openxmlformats.org/officeDocument/2006/relationships/oleObject" Target="embeddings/oleObject325.bin" /><Relationship Id="rId461" Type="http://schemas.openxmlformats.org/officeDocument/2006/relationships/oleObject" Target="embeddings/oleObject326.bin" /><Relationship Id="rId462" Type="http://schemas.openxmlformats.org/officeDocument/2006/relationships/oleObject" Target="embeddings/oleObject327.bin" /><Relationship Id="rId463" Type="http://schemas.openxmlformats.org/officeDocument/2006/relationships/oleObject" Target="embeddings/oleObject328.bin" /><Relationship Id="rId464" Type="http://schemas.openxmlformats.org/officeDocument/2006/relationships/oleObject" Target="embeddings/oleObject329.bin" /><Relationship Id="rId465" Type="http://schemas.openxmlformats.org/officeDocument/2006/relationships/oleObject" Target="embeddings/oleObject330.bin" /><Relationship Id="rId466" Type="http://schemas.openxmlformats.org/officeDocument/2006/relationships/oleObject" Target="embeddings/oleObject331.bin" /><Relationship Id="rId467" Type="http://schemas.openxmlformats.org/officeDocument/2006/relationships/oleObject" Target="embeddings/oleObject332.bin" /><Relationship Id="rId468" Type="http://schemas.openxmlformats.org/officeDocument/2006/relationships/oleObject" Target="embeddings/oleObject333.bin" /><Relationship Id="rId469" Type="http://schemas.openxmlformats.org/officeDocument/2006/relationships/header" Target="header1.xml" /><Relationship Id="rId47" Type="http://schemas.openxmlformats.org/officeDocument/2006/relationships/image" Target="media/image15.wmf" /><Relationship Id="rId470" Type="http://schemas.openxmlformats.org/officeDocument/2006/relationships/header" Target="header2.xml" /><Relationship Id="rId471" Type="http://schemas.openxmlformats.org/officeDocument/2006/relationships/footer" Target="footer1.xml" /><Relationship Id="rId472" Type="http://schemas.openxmlformats.org/officeDocument/2006/relationships/footer" Target="footer2.xml" /><Relationship Id="rId473" Type="http://schemas.openxmlformats.org/officeDocument/2006/relationships/header" Target="header3.xml" /><Relationship Id="rId474" Type="http://schemas.openxmlformats.org/officeDocument/2006/relationships/footer" Target="footer3.xml" /><Relationship Id="rId475" Type="http://schemas.openxmlformats.org/officeDocument/2006/relationships/theme" Target="theme/theme1.xml" /><Relationship Id="rId476" Type="http://schemas.openxmlformats.org/officeDocument/2006/relationships/numbering" Target="numbering.xml" /><Relationship Id="rId477" Type="http://schemas.openxmlformats.org/officeDocument/2006/relationships/styles" Target="styles.xml" /><Relationship Id="rId48" Type="http://schemas.openxmlformats.org/officeDocument/2006/relationships/oleObject" Target="embeddings/oleObject29.bin" /><Relationship Id="rId49" Type="http://schemas.openxmlformats.org/officeDocument/2006/relationships/image" Target="media/image16.wmf" /><Relationship Id="rId5" Type="http://schemas.openxmlformats.org/officeDocument/2006/relationships/image" Target="media/image1.png" /><Relationship Id="rId50" Type="http://schemas.openxmlformats.org/officeDocument/2006/relationships/oleObject" Target="embeddings/oleObject30.bin" /><Relationship Id="rId51" Type="http://schemas.openxmlformats.org/officeDocument/2006/relationships/image" Target="media/image17.wmf" /><Relationship Id="rId52" Type="http://schemas.openxmlformats.org/officeDocument/2006/relationships/oleObject" Target="embeddings/oleObject31.bin" /><Relationship Id="rId53" Type="http://schemas.openxmlformats.org/officeDocument/2006/relationships/image" Target="media/image18.wmf" /><Relationship Id="rId54" Type="http://schemas.openxmlformats.org/officeDocument/2006/relationships/oleObject" Target="embeddings/oleObject32.bin" /><Relationship Id="rId55" Type="http://schemas.openxmlformats.org/officeDocument/2006/relationships/image" Target="media/image19.wmf" /><Relationship Id="rId56" Type="http://schemas.openxmlformats.org/officeDocument/2006/relationships/oleObject" Target="embeddings/oleObject33.bin" /><Relationship Id="rId57" Type="http://schemas.openxmlformats.org/officeDocument/2006/relationships/oleObject" Target="embeddings/oleObject34.bin" /><Relationship Id="rId58" Type="http://schemas.openxmlformats.org/officeDocument/2006/relationships/image" Target="media/image20.wmf" /><Relationship Id="rId59" Type="http://schemas.openxmlformats.org/officeDocument/2006/relationships/oleObject" Target="embeddings/oleObject35.bin" /><Relationship Id="rId6" Type="http://schemas.openxmlformats.org/officeDocument/2006/relationships/image" Target="media/image2.wmf" /><Relationship Id="rId60" Type="http://schemas.openxmlformats.org/officeDocument/2006/relationships/oleObject" Target="embeddings/oleObject36.bin" /><Relationship Id="rId61" Type="http://schemas.openxmlformats.org/officeDocument/2006/relationships/image" Target="media/image21.wmf" /><Relationship Id="rId62" Type="http://schemas.openxmlformats.org/officeDocument/2006/relationships/oleObject" Target="embeddings/oleObject37.bin" /><Relationship Id="rId63" Type="http://schemas.openxmlformats.org/officeDocument/2006/relationships/oleObject" Target="embeddings/oleObject38.bin" /><Relationship Id="rId64" Type="http://schemas.openxmlformats.org/officeDocument/2006/relationships/oleObject" Target="embeddings/oleObject39.bin" /><Relationship Id="rId65" Type="http://schemas.openxmlformats.org/officeDocument/2006/relationships/oleObject" Target="embeddings/oleObject40.bin" /><Relationship Id="rId66" Type="http://schemas.openxmlformats.org/officeDocument/2006/relationships/oleObject" Target="embeddings/oleObject41.bin" /><Relationship Id="rId67" Type="http://schemas.openxmlformats.org/officeDocument/2006/relationships/oleObject" Target="embeddings/oleObject42.bin" /><Relationship Id="rId68" Type="http://schemas.openxmlformats.org/officeDocument/2006/relationships/oleObject" Target="embeddings/oleObject43.bin" /><Relationship Id="rId69" Type="http://schemas.openxmlformats.org/officeDocument/2006/relationships/image" Target="media/image22.wmf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44.bin" /><Relationship Id="rId71" Type="http://schemas.openxmlformats.org/officeDocument/2006/relationships/image" Target="media/image23.wmf" /><Relationship Id="rId72" Type="http://schemas.openxmlformats.org/officeDocument/2006/relationships/oleObject" Target="embeddings/oleObject45.bin" /><Relationship Id="rId73" Type="http://schemas.openxmlformats.org/officeDocument/2006/relationships/image" Target="media/image24.wmf" /><Relationship Id="rId74" Type="http://schemas.openxmlformats.org/officeDocument/2006/relationships/oleObject" Target="embeddings/oleObject46.bin" /><Relationship Id="rId75" Type="http://schemas.openxmlformats.org/officeDocument/2006/relationships/image" Target="media/image25.wmf" /><Relationship Id="rId76" Type="http://schemas.openxmlformats.org/officeDocument/2006/relationships/oleObject" Target="embeddings/oleObject47.bin" /><Relationship Id="rId77" Type="http://schemas.openxmlformats.org/officeDocument/2006/relationships/oleObject" Target="embeddings/oleObject48.bin" /><Relationship Id="rId78" Type="http://schemas.openxmlformats.org/officeDocument/2006/relationships/oleObject" Target="embeddings/oleObject49.bin" /><Relationship Id="rId79" Type="http://schemas.openxmlformats.org/officeDocument/2006/relationships/oleObject" Target="embeddings/oleObject50.bin" /><Relationship Id="rId8" Type="http://schemas.openxmlformats.org/officeDocument/2006/relationships/oleObject" Target="embeddings/oleObject2.bin" /><Relationship Id="rId80" Type="http://schemas.openxmlformats.org/officeDocument/2006/relationships/image" Target="media/image26.wmf" /><Relationship Id="rId81" Type="http://schemas.openxmlformats.org/officeDocument/2006/relationships/oleObject" Target="embeddings/oleObject51.bin" /><Relationship Id="rId82" Type="http://schemas.openxmlformats.org/officeDocument/2006/relationships/oleObject" Target="embeddings/oleObject52.bin" /><Relationship Id="rId83" Type="http://schemas.openxmlformats.org/officeDocument/2006/relationships/oleObject" Target="embeddings/oleObject53.bin" /><Relationship Id="rId84" Type="http://schemas.openxmlformats.org/officeDocument/2006/relationships/oleObject" Target="embeddings/oleObject54.bin" /><Relationship Id="rId85" Type="http://schemas.openxmlformats.org/officeDocument/2006/relationships/oleObject" Target="embeddings/oleObject55.bin" /><Relationship Id="rId86" Type="http://schemas.openxmlformats.org/officeDocument/2006/relationships/oleObject" Target="embeddings/oleObject56.bin" /><Relationship Id="rId87" Type="http://schemas.openxmlformats.org/officeDocument/2006/relationships/oleObject" Target="embeddings/oleObject57.bin" /><Relationship Id="rId88" Type="http://schemas.openxmlformats.org/officeDocument/2006/relationships/oleObject" Target="embeddings/oleObject58.bin" /><Relationship Id="rId89" Type="http://schemas.openxmlformats.org/officeDocument/2006/relationships/image" Target="media/image27.wmf" /><Relationship Id="rId9" Type="http://schemas.openxmlformats.org/officeDocument/2006/relationships/image" Target="media/image3.wmf" /><Relationship Id="rId90" Type="http://schemas.openxmlformats.org/officeDocument/2006/relationships/oleObject" Target="embeddings/oleObject59.bin" /><Relationship Id="rId91" Type="http://schemas.openxmlformats.org/officeDocument/2006/relationships/image" Target="media/image28.wmf" /><Relationship Id="rId92" Type="http://schemas.openxmlformats.org/officeDocument/2006/relationships/oleObject" Target="embeddings/oleObject60.bin" /><Relationship Id="rId93" Type="http://schemas.openxmlformats.org/officeDocument/2006/relationships/oleObject" Target="embeddings/oleObject61.bin" /><Relationship Id="rId94" Type="http://schemas.openxmlformats.org/officeDocument/2006/relationships/oleObject" Target="embeddings/oleObject62.bin" /><Relationship Id="rId95" Type="http://schemas.openxmlformats.org/officeDocument/2006/relationships/oleObject" Target="embeddings/oleObject63.bin" /><Relationship Id="rId96" Type="http://schemas.openxmlformats.org/officeDocument/2006/relationships/image" Target="media/image29.wmf" /><Relationship Id="rId97" Type="http://schemas.openxmlformats.org/officeDocument/2006/relationships/oleObject" Target="embeddings/oleObject64.bin" /><Relationship Id="rId98" Type="http://schemas.openxmlformats.org/officeDocument/2006/relationships/image" Target="media/image30.wmf" /><Relationship Id="rId99" Type="http://schemas.openxmlformats.org/officeDocument/2006/relationships/oleObject" Target="embeddings/oleObject65.bin" /></Relationships>
</file>

<file path=word/_rels/footer2.xml.rels><?xml version="1.0" encoding="utf-8" standalone="yes"?><Relationships xmlns="http://schemas.openxmlformats.org/package/2006/relationships"><Relationship Id="rId1" Type="http://schemas.openxmlformats.org/officeDocument/2006/relationships/image" Target="media/image134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132.png" /><Relationship Id="rId2" Type="http://schemas.openxmlformats.org/officeDocument/2006/relationships/image" Target="media/image133.png" /><Relationship Id="rId3" Type="http://schemas.openxmlformats.org/officeDocument/2006/relationships/image" Target="media/image134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374730739064832</dc:description>
  <cp:lastModifiedBy>学科网试题生产平台</cp:lastModifiedBy>
  <cp:revision>8</cp:revision>
  <dcterms:created xsi:type="dcterms:W3CDTF">2024-03-10T11:11:29Z</dcterms:created>
  <dcterms:modified xsi:type="dcterms:W3CDTF">2024-03-10T11:11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